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5" r:id="rId3"/>
  </p:sldMasterIdLst>
  <p:sldIdLst>
    <p:sldId id="566" r:id="rId4"/>
    <p:sldId id="567" r:id="rId5"/>
    <p:sldId id="568" r:id="rId6"/>
    <p:sldId id="569" r:id="rId7"/>
    <p:sldId id="570" r:id="rId8"/>
    <p:sldId id="571" r:id="rId9"/>
    <p:sldId id="572" r:id="rId10"/>
    <p:sldId id="573" r:id="rId11"/>
    <p:sldId id="574" r:id="rId12"/>
    <p:sldId id="575" r:id="rId13"/>
    <p:sldId id="576" r:id="rId14"/>
    <p:sldId id="577" r:id="rId15"/>
    <p:sldId id="578" r:id="rId16"/>
    <p:sldId id="579" r:id="rId17"/>
    <p:sldId id="580" r:id="rId18"/>
    <p:sldId id="581" r:id="rId19"/>
    <p:sldId id="582" r:id="rId20"/>
    <p:sldId id="583" r:id="rId21"/>
    <p:sldId id="584" r:id="rId22"/>
    <p:sldId id="585" r:id="rId23"/>
    <p:sldId id="586" r:id="rId24"/>
    <p:sldId id="587" r:id="rId25"/>
    <p:sldId id="592" r:id="rId26"/>
    <p:sldId id="588" r:id="rId27"/>
    <p:sldId id="589" r:id="rId28"/>
    <p:sldId id="590" r:id="rId29"/>
    <p:sldId id="591" r:id="rId30"/>
    <p:sldId id="594" r:id="rId31"/>
    <p:sldId id="593" r:id="rId32"/>
    <p:sldId id="595" r:id="rId33"/>
    <p:sldId id="596" r:id="rId34"/>
    <p:sldId id="597" r:id="rId35"/>
    <p:sldId id="598" r:id="rId36"/>
    <p:sldId id="599" r:id="rId37"/>
    <p:sldId id="600" r:id="rId38"/>
    <p:sldId id="601" r:id="rId39"/>
    <p:sldId id="602" r:id="rId40"/>
    <p:sldId id="603" r:id="rId41"/>
    <p:sldId id="604" r:id="rId42"/>
    <p:sldId id="605" r:id="rId43"/>
    <p:sldId id="606" r:id="rId44"/>
    <p:sldId id="607" r:id="rId45"/>
    <p:sldId id="608" r:id="rId46"/>
    <p:sldId id="609" r:id="rId47"/>
    <p:sldId id="610" r:id="rId48"/>
    <p:sldId id="611" r:id="rId49"/>
    <p:sldId id="612" r:id="rId50"/>
    <p:sldId id="613" r:id="rId51"/>
    <p:sldId id="614" r:id="rId52"/>
    <p:sldId id="615" r:id="rId53"/>
    <p:sldId id="616" r:id="rId54"/>
    <p:sldId id="617" r:id="rId55"/>
    <p:sldId id="618" r:id="rId56"/>
    <p:sldId id="619" r:id="rId57"/>
    <p:sldId id="620" r:id="rId58"/>
    <p:sldId id="621" r:id="rId59"/>
    <p:sldId id="622" r:id="rId60"/>
    <p:sldId id="623" r:id="rId61"/>
    <p:sldId id="624" r:id="rId62"/>
    <p:sldId id="625" r:id="rId63"/>
    <p:sldId id="626" r:id="rId64"/>
    <p:sldId id="627" r:id="rId6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57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ui Wei" userId="e12f77610f1a8181" providerId="LiveId" clId="{22212930-C48C-4D7C-890B-DACB8FC9F177}"/>
    <pc:docChg chg="modSld">
      <pc:chgData name="Cui Wei" userId="e12f77610f1a8181" providerId="LiveId" clId="{22212930-C48C-4D7C-890B-DACB8FC9F177}" dt="2020-09-26T22:32:24.699" v="33" actId="207"/>
      <pc:docMkLst>
        <pc:docMk/>
      </pc:docMkLst>
      <pc:sldChg chg="addSp modSp mod modAnim">
        <pc:chgData name="Cui Wei" userId="e12f77610f1a8181" providerId="LiveId" clId="{22212930-C48C-4D7C-890B-DACB8FC9F177}" dt="2020-09-26T21:32:44.671" v="18" actId="1076"/>
        <pc:sldMkLst>
          <pc:docMk/>
          <pc:sldMk cId="2425738540" sldId="587"/>
        </pc:sldMkLst>
        <pc:spChg chg="add mod">
          <ac:chgData name="Cui Wei" userId="e12f77610f1a8181" providerId="LiveId" clId="{22212930-C48C-4D7C-890B-DACB8FC9F177}" dt="2020-09-26T21:32:44.671" v="18" actId="1076"/>
          <ac:spMkLst>
            <pc:docMk/>
            <pc:sldMk cId="2425738540" sldId="587"/>
            <ac:spMk id="59" creationId="{6DA507EA-FB84-4543-9B7D-5F7BD30C754B}"/>
          </ac:spMkLst>
        </pc:spChg>
      </pc:sldChg>
      <pc:sldChg chg="modSp mod">
        <pc:chgData name="Cui Wei" userId="e12f77610f1a8181" providerId="LiveId" clId="{22212930-C48C-4D7C-890B-DACB8FC9F177}" dt="2020-09-26T22:32:24.699" v="33" actId="207"/>
        <pc:sldMkLst>
          <pc:docMk/>
          <pc:sldMk cId="3620833141" sldId="589"/>
        </pc:sldMkLst>
        <pc:spChg chg="mod">
          <ac:chgData name="Cui Wei" userId="e12f77610f1a8181" providerId="LiveId" clId="{22212930-C48C-4D7C-890B-DACB8FC9F177}" dt="2020-09-26T22:32:24.699" v="33" actId="207"/>
          <ac:spMkLst>
            <pc:docMk/>
            <pc:sldMk cId="3620833141" sldId="589"/>
            <ac:spMk id="136196" creationId="{00000000-0000-0000-0000-000000000000}"/>
          </ac:spMkLst>
        </pc:spChg>
      </pc:sldChg>
    </pc:docChg>
  </pc:docChgLst>
  <pc:docChgLst>
    <pc:chgData name="Cui Wei" userId="e12f77610f1a8181" providerId="LiveId" clId="{3A09F4ED-4B50-4BE0-8AA0-86CB51AC4BE5}"/>
    <pc:docChg chg="undo custSel modSld sldOrd">
      <pc:chgData name="Cui Wei" userId="e12f77610f1a8181" providerId="LiveId" clId="{3A09F4ED-4B50-4BE0-8AA0-86CB51AC4BE5}" dt="2020-03-16T10:59:53.627" v="174" actId="1076"/>
      <pc:docMkLst>
        <pc:docMk/>
      </pc:docMkLst>
      <pc:sldChg chg="addSp delSp modSp">
        <pc:chgData name="Cui Wei" userId="e12f77610f1a8181" providerId="LiveId" clId="{3A09F4ED-4B50-4BE0-8AA0-86CB51AC4BE5}" dt="2020-03-11T14:44:44.283" v="10" actId="478"/>
        <pc:sldMkLst>
          <pc:docMk/>
          <pc:sldMk cId="2696184143" sldId="584"/>
        </pc:sldMkLst>
        <pc:spChg chg="mod">
          <ac:chgData name="Cui Wei" userId="e12f77610f1a8181" providerId="LiveId" clId="{3A09F4ED-4B50-4BE0-8AA0-86CB51AC4BE5}" dt="2020-03-11T14:44:32.845" v="9" actId="14100"/>
          <ac:spMkLst>
            <pc:docMk/>
            <pc:sldMk cId="2696184143" sldId="584"/>
            <ac:spMk id="11" creationId="{01B4941E-B594-46CA-BF6C-E835B2F45905}"/>
          </ac:spMkLst>
        </pc:spChg>
        <pc:grpChg chg="del mod">
          <ac:chgData name="Cui Wei" userId="e12f77610f1a8181" providerId="LiveId" clId="{3A09F4ED-4B50-4BE0-8AA0-86CB51AC4BE5}" dt="2020-03-11T14:44:44.283" v="10" actId="478"/>
          <ac:grpSpMkLst>
            <pc:docMk/>
            <pc:sldMk cId="2696184143" sldId="584"/>
            <ac:grpSpMk id="7" creationId="{C9B74DCF-2CC7-42A3-8C8A-C6EAD5C11C4C}"/>
          </ac:grpSpMkLst>
        </pc:grpChg>
        <pc:grpChg chg="mod">
          <ac:chgData name="Cui Wei" userId="e12f77610f1a8181" providerId="LiveId" clId="{3A09F4ED-4B50-4BE0-8AA0-86CB51AC4BE5}" dt="2020-03-11T14:44:13.568" v="5" actId="14100"/>
          <ac:grpSpMkLst>
            <pc:docMk/>
            <pc:sldMk cId="2696184143" sldId="584"/>
            <ac:grpSpMk id="13" creationId="{B20FAED1-8544-4AC8-96E5-44D856C48817}"/>
          </ac:grpSpMkLst>
        </pc:grpChg>
        <pc:grpChg chg="add mod">
          <ac:chgData name="Cui Wei" userId="e12f77610f1a8181" providerId="LiveId" clId="{3A09F4ED-4B50-4BE0-8AA0-86CB51AC4BE5}" dt="2020-03-11T14:43:52.384" v="0"/>
          <ac:grpSpMkLst>
            <pc:docMk/>
            <pc:sldMk cId="2696184143" sldId="584"/>
            <ac:grpSpMk id="33" creationId="{F8941A7F-B728-4D7A-8918-10C962520D0C}"/>
          </ac:grpSpMkLst>
        </pc:grpChg>
        <pc:grpChg chg="mod">
          <ac:chgData name="Cui Wei" userId="e12f77610f1a8181" providerId="LiveId" clId="{3A09F4ED-4B50-4BE0-8AA0-86CB51AC4BE5}" dt="2020-03-11T14:43:52.384" v="0"/>
          <ac:grpSpMkLst>
            <pc:docMk/>
            <pc:sldMk cId="2696184143" sldId="584"/>
            <ac:grpSpMk id="39" creationId="{BD845576-547C-4F09-B208-D677A802492D}"/>
          </ac:grpSpMkLst>
        </pc:grpChg>
      </pc:sldChg>
      <pc:sldChg chg="modSp mod">
        <pc:chgData name="Cui Wei" userId="e12f77610f1a8181" providerId="LiveId" clId="{3A09F4ED-4B50-4BE0-8AA0-86CB51AC4BE5}" dt="2020-03-11T14:59:52.907" v="34"/>
        <pc:sldMkLst>
          <pc:docMk/>
          <pc:sldMk cId="3298141242" sldId="586"/>
        </pc:sldMkLst>
        <pc:spChg chg="mod">
          <ac:chgData name="Cui Wei" userId="e12f77610f1a8181" providerId="LiveId" clId="{3A09F4ED-4B50-4BE0-8AA0-86CB51AC4BE5}" dt="2020-03-11T14:55:23.889" v="17" actId="20577"/>
          <ac:spMkLst>
            <pc:docMk/>
            <pc:sldMk cId="3298141242" sldId="586"/>
            <ac:spMk id="31" creationId="{6631D3B6-2403-48DB-9F7D-E010FC22A3D7}"/>
          </ac:spMkLst>
        </pc:spChg>
        <pc:spChg chg="mod">
          <ac:chgData name="Cui Wei" userId="e12f77610f1a8181" providerId="LiveId" clId="{3A09F4ED-4B50-4BE0-8AA0-86CB51AC4BE5}" dt="2020-03-11T14:55:18.071" v="15" actId="20577"/>
          <ac:spMkLst>
            <pc:docMk/>
            <pc:sldMk cId="3298141242" sldId="586"/>
            <ac:spMk id="33" creationId="{CC7D7D77-B225-4A35-B2ED-41FE43020362}"/>
          </ac:spMkLst>
        </pc:spChg>
        <pc:graphicFrameChg chg="mod">
          <ac:chgData name="Cui Wei" userId="e12f77610f1a8181" providerId="LiveId" clId="{3A09F4ED-4B50-4BE0-8AA0-86CB51AC4BE5}" dt="2020-03-11T14:59:52.907" v="34"/>
          <ac:graphicFrameMkLst>
            <pc:docMk/>
            <pc:sldMk cId="3298141242" sldId="586"/>
            <ac:graphicFrameMk id="12" creationId="{3238D4B4-FA19-4175-8308-6EDE6437CBD7}"/>
          </ac:graphicFrameMkLst>
        </pc:graphicFrameChg>
        <pc:graphicFrameChg chg="mod">
          <ac:chgData name="Cui Wei" userId="e12f77610f1a8181" providerId="LiveId" clId="{3A09F4ED-4B50-4BE0-8AA0-86CB51AC4BE5}" dt="2020-03-11T14:57:54.643" v="32" actId="1076"/>
          <ac:graphicFrameMkLst>
            <pc:docMk/>
            <pc:sldMk cId="3298141242" sldId="586"/>
            <ac:graphicFrameMk id="13" creationId="{59F968E5-1F02-4653-94E0-7D8371DD6DFE}"/>
          </ac:graphicFrameMkLst>
        </pc:graphicFrameChg>
        <pc:graphicFrameChg chg="mod">
          <ac:chgData name="Cui Wei" userId="e12f77610f1a8181" providerId="LiveId" clId="{3A09F4ED-4B50-4BE0-8AA0-86CB51AC4BE5}" dt="2020-03-11T14:56:49.999" v="24" actId="1076"/>
          <ac:graphicFrameMkLst>
            <pc:docMk/>
            <pc:sldMk cId="3298141242" sldId="586"/>
            <ac:graphicFrameMk id="15" creationId="{06DB01C0-4ED1-45C1-9927-5EF0A3A42351}"/>
          </ac:graphicFrameMkLst>
        </pc:graphicFrameChg>
      </pc:sldChg>
      <pc:sldChg chg="modSp ord">
        <pc:chgData name="Cui Wei" userId="e12f77610f1a8181" providerId="LiveId" clId="{3A09F4ED-4B50-4BE0-8AA0-86CB51AC4BE5}" dt="2020-03-11T15:48:21.044" v="42"/>
        <pc:sldMkLst>
          <pc:docMk/>
          <pc:sldMk cId="2425738540" sldId="587"/>
        </pc:sldMkLst>
        <pc:spChg chg="mod">
          <ac:chgData name="Cui Wei" userId="e12f77610f1a8181" providerId="LiveId" clId="{3A09F4ED-4B50-4BE0-8AA0-86CB51AC4BE5}" dt="2020-03-11T15:09:18.782" v="36" actId="20577"/>
          <ac:spMkLst>
            <pc:docMk/>
            <pc:sldMk cId="2425738540" sldId="587"/>
            <ac:spMk id="15" creationId="{4A5C1515-1AA3-406B-BBDB-F75D0C0142E6}"/>
          </ac:spMkLst>
        </pc:spChg>
      </pc:sldChg>
      <pc:sldChg chg="modTransition">
        <pc:chgData name="Cui Wei" userId="e12f77610f1a8181" providerId="LiveId" clId="{3A09F4ED-4B50-4BE0-8AA0-86CB51AC4BE5}" dt="2020-03-16T07:09:20.260" v="118"/>
        <pc:sldMkLst>
          <pc:docMk/>
          <pc:sldMk cId="4246031665" sldId="591"/>
        </pc:sldMkLst>
      </pc:sldChg>
      <pc:sldChg chg="ord">
        <pc:chgData name="Cui Wei" userId="e12f77610f1a8181" providerId="LiveId" clId="{3A09F4ED-4B50-4BE0-8AA0-86CB51AC4BE5}" dt="2020-03-11T16:50:59.053" v="117"/>
        <pc:sldMkLst>
          <pc:docMk/>
          <pc:sldMk cId="1399726164" sldId="592"/>
        </pc:sldMkLst>
      </pc:sldChg>
      <pc:sldChg chg="addSp delSp modSp mod ord modTransition">
        <pc:chgData name="Cui Wei" userId="e12f77610f1a8181" providerId="LiveId" clId="{3A09F4ED-4B50-4BE0-8AA0-86CB51AC4BE5}" dt="2020-03-11T15:58:06.637" v="65" actId="20577"/>
        <pc:sldMkLst>
          <pc:docMk/>
          <pc:sldMk cId="4068897488" sldId="594"/>
        </pc:sldMkLst>
        <pc:spChg chg="mod">
          <ac:chgData name="Cui Wei" userId="e12f77610f1a8181" providerId="LiveId" clId="{3A09F4ED-4B50-4BE0-8AA0-86CB51AC4BE5}" dt="2020-03-11T15:58:06.637" v="65" actId="20577"/>
          <ac:spMkLst>
            <pc:docMk/>
            <pc:sldMk cId="4068897488" sldId="594"/>
            <ac:spMk id="4" creationId="{654B49CF-E172-4CFB-ABF7-A616BCC6FB2D}"/>
          </ac:spMkLst>
        </pc:spChg>
        <pc:picChg chg="del">
          <ac:chgData name="Cui Wei" userId="e12f77610f1a8181" providerId="LiveId" clId="{3A09F4ED-4B50-4BE0-8AA0-86CB51AC4BE5}" dt="2020-03-11T15:51:24.361" v="46" actId="478"/>
          <ac:picMkLst>
            <pc:docMk/>
            <pc:sldMk cId="4068897488" sldId="594"/>
            <ac:picMk id="2" creationId="{15E35869-09D1-46CC-9230-1F947722AB09}"/>
          </ac:picMkLst>
        </pc:picChg>
        <pc:picChg chg="add mod">
          <ac:chgData name="Cui Wei" userId="e12f77610f1a8181" providerId="LiveId" clId="{3A09F4ED-4B50-4BE0-8AA0-86CB51AC4BE5}" dt="2020-03-11T15:54:19.562" v="52" actId="1076"/>
          <ac:picMkLst>
            <pc:docMk/>
            <pc:sldMk cId="4068897488" sldId="594"/>
            <ac:picMk id="3" creationId="{7D33538F-3EE1-41D7-8A97-19BB43DCF901}"/>
          </ac:picMkLst>
        </pc:picChg>
        <pc:picChg chg="add mod">
          <ac:chgData name="Cui Wei" userId="e12f77610f1a8181" providerId="LiveId" clId="{3A09F4ED-4B50-4BE0-8AA0-86CB51AC4BE5}" dt="2020-03-11T15:54:29.968" v="58" actId="14100"/>
          <ac:picMkLst>
            <pc:docMk/>
            <pc:sldMk cId="4068897488" sldId="594"/>
            <ac:picMk id="5" creationId="{D7A802F5-8A49-496E-B2F3-BBE3B8878B57}"/>
          </ac:picMkLst>
        </pc:picChg>
      </pc:sldChg>
      <pc:sldChg chg="modSp mod">
        <pc:chgData name="Cui Wei" userId="e12f77610f1a8181" providerId="LiveId" clId="{3A09F4ED-4B50-4BE0-8AA0-86CB51AC4BE5}" dt="2020-03-11T16:04:31.282" v="75"/>
        <pc:sldMkLst>
          <pc:docMk/>
          <pc:sldMk cId="109298727" sldId="597"/>
        </pc:sldMkLst>
        <pc:spChg chg="mod">
          <ac:chgData name="Cui Wei" userId="e12f77610f1a8181" providerId="LiveId" clId="{3A09F4ED-4B50-4BE0-8AA0-86CB51AC4BE5}" dt="2020-03-11T16:04:31.282" v="75"/>
          <ac:spMkLst>
            <pc:docMk/>
            <pc:sldMk cId="109298727" sldId="597"/>
            <ac:spMk id="4" creationId="{65B79EE8-59FB-4967-8C18-52C18CD68E66}"/>
          </ac:spMkLst>
        </pc:spChg>
      </pc:sldChg>
      <pc:sldChg chg="modTransition">
        <pc:chgData name="Cui Wei" userId="e12f77610f1a8181" providerId="LiveId" clId="{3A09F4ED-4B50-4BE0-8AA0-86CB51AC4BE5}" dt="2020-03-16T07:37:10.899" v="119"/>
        <pc:sldMkLst>
          <pc:docMk/>
          <pc:sldMk cId="1342961178" sldId="604"/>
        </pc:sldMkLst>
      </pc:sldChg>
      <pc:sldChg chg="modTransition">
        <pc:chgData name="Cui Wei" userId="e12f77610f1a8181" providerId="LiveId" clId="{3A09F4ED-4B50-4BE0-8AA0-86CB51AC4BE5}" dt="2020-03-16T07:37:10.899" v="119"/>
        <pc:sldMkLst>
          <pc:docMk/>
          <pc:sldMk cId="82622696" sldId="605"/>
        </pc:sldMkLst>
      </pc:sldChg>
      <pc:sldChg chg="modSp modTransition">
        <pc:chgData name="Cui Wei" userId="e12f77610f1a8181" providerId="LiveId" clId="{3A09F4ED-4B50-4BE0-8AA0-86CB51AC4BE5}" dt="2020-03-16T07:37:10.899" v="119"/>
        <pc:sldMkLst>
          <pc:docMk/>
          <pc:sldMk cId="3967408928" sldId="606"/>
        </pc:sldMkLst>
        <pc:grpChg chg="mod">
          <ac:chgData name="Cui Wei" userId="e12f77610f1a8181" providerId="LiveId" clId="{3A09F4ED-4B50-4BE0-8AA0-86CB51AC4BE5}" dt="2020-03-11T16:13:09.731" v="76" actId="1076"/>
          <ac:grpSpMkLst>
            <pc:docMk/>
            <pc:sldMk cId="3967408928" sldId="606"/>
            <ac:grpSpMk id="47" creationId="{60F852F1-2329-44CD-B18B-4F219508ED1C}"/>
          </ac:grpSpMkLst>
        </pc:grpChg>
      </pc:sldChg>
      <pc:sldChg chg="modSp mod">
        <pc:chgData name="Cui Wei" userId="e12f77610f1a8181" providerId="LiveId" clId="{3A09F4ED-4B50-4BE0-8AA0-86CB51AC4BE5}" dt="2020-03-11T16:30:50.780" v="79" actId="1076"/>
        <pc:sldMkLst>
          <pc:docMk/>
          <pc:sldMk cId="1018641317" sldId="611"/>
        </pc:sldMkLst>
        <pc:graphicFrameChg chg="mod">
          <ac:chgData name="Cui Wei" userId="e12f77610f1a8181" providerId="LiveId" clId="{3A09F4ED-4B50-4BE0-8AA0-86CB51AC4BE5}" dt="2020-03-11T16:30:50.780" v="79" actId="1076"/>
          <ac:graphicFrameMkLst>
            <pc:docMk/>
            <pc:sldMk cId="1018641317" sldId="611"/>
            <ac:graphicFrameMk id="5" creationId="{0B0E8DA7-9972-4C6C-BE3F-A48C42A38836}"/>
          </ac:graphicFrameMkLst>
        </pc:graphicFrameChg>
      </pc:sldChg>
      <pc:sldChg chg="modTransition">
        <pc:chgData name="Cui Wei" userId="e12f77610f1a8181" providerId="LiveId" clId="{3A09F4ED-4B50-4BE0-8AA0-86CB51AC4BE5}" dt="2020-03-16T08:15:18.057" v="120"/>
        <pc:sldMkLst>
          <pc:docMk/>
          <pc:sldMk cId="1712537626" sldId="612"/>
        </pc:sldMkLst>
      </pc:sldChg>
      <pc:sldChg chg="modSp">
        <pc:chgData name="Cui Wei" userId="e12f77610f1a8181" providerId="LiveId" clId="{3A09F4ED-4B50-4BE0-8AA0-86CB51AC4BE5}" dt="2020-03-11T16:34:04.613" v="103" actId="20577"/>
        <pc:sldMkLst>
          <pc:docMk/>
          <pc:sldMk cId="2052576501" sldId="613"/>
        </pc:sldMkLst>
        <pc:spChg chg="mod">
          <ac:chgData name="Cui Wei" userId="e12f77610f1a8181" providerId="LiveId" clId="{3A09F4ED-4B50-4BE0-8AA0-86CB51AC4BE5}" dt="2020-03-11T16:34:04.613" v="103" actId="20577"/>
          <ac:spMkLst>
            <pc:docMk/>
            <pc:sldMk cId="2052576501" sldId="613"/>
            <ac:spMk id="71683" creationId="{00000000-0000-0000-0000-000000000000}"/>
          </ac:spMkLst>
        </pc:spChg>
      </pc:sldChg>
      <pc:sldChg chg="modSp mod">
        <pc:chgData name="Cui Wei" userId="e12f77610f1a8181" providerId="LiveId" clId="{3A09F4ED-4B50-4BE0-8AA0-86CB51AC4BE5}" dt="2020-03-11T16:35:10.394" v="106"/>
        <pc:sldMkLst>
          <pc:docMk/>
          <pc:sldMk cId="3115711848" sldId="614"/>
        </pc:sldMkLst>
        <pc:spChg chg="mod">
          <ac:chgData name="Cui Wei" userId="e12f77610f1a8181" providerId="LiveId" clId="{3A09F4ED-4B50-4BE0-8AA0-86CB51AC4BE5}" dt="2020-03-11T16:33:19.531" v="85" actId="1076"/>
          <ac:spMkLst>
            <pc:docMk/>
            <pc:sldMk cId="3115711848" sldId="614"/>
            <ac:spMk id="72710" creationId="{00000000-0000-0000-0000-000000000000}"/>
          </ac:spMkLst>
        </pc:spChg>
        <pc:spChg chg="mod">
          <ac:chgData name="Cui Wei" userId="e12f77610f1a8181" providerId="LiveId" clId="{3A09F4ED-4B50-4BE0-8AA0-86CB51AC4BE5}" dt="2020-03-11T16:34:12.595" v="104" actId="20577"/>
          <ac:spMkLst>
            <pc:docMk/>
            <pc:sldMk cId="3115711848" sldId="614"/>
            <ac:spMk id="72713" creationId="{00000000-0000-0000-0000-000000000000}"/>
          </ac:spMkLst>
        </pc:spChg>
        <pc:graphicFrameChg chg="mod">
          <ac:chgData name="Cui Wei" userId="e12f77610f1a8181" providerId="LiveId" clId="{3A09F4ED-4B50-4BE0-8AA0-86CB51AC4BE5}" dt="2020-03-11T16:35:10.394" v="106"/>
          <ac:graphicFrameMkLst>
            <pc:docMk/>
            <pc:sldMk cId="3115711848" sldId="614"/>
            <ac:graphicFrameMk id="72709" creationId="{00000000-0000-0000-0000-000000000000}"/>
          </ac:graphicFrameMkLst>
        </pc:graphicFrameChg>
      </pc:sldChg>
      <pc:sldChg chg="modSp">
        <pc:chgData name="Cui Wei" userId="e12f77610f1a8181" providerId="LiveId" clId="{3A09F4ED-4B50-4BE0-8AA0-86CB51AC4BE5}" dt="2020-03-11T16:37:48.695" v="112" actId="1582"/>
        <pc:sldMkLst>
          <pc:docMk/>
          <pc:sldMk cId="2375578063" sldId="615"/>
        </pc:sldMkLst>
        <pc:spChg chg="mod">
          <ac:chgData name="Cui Wei" userId="e12f77610f1a8181" providerId="LiveId" clId="{3A09F4ED-4B50-4BE0-8AA0-86CB51AC4BE5}" dt="2020-03-11T16:37:20.609" v="110" actId="208"/>
          <ac:spMkLst>
            <pc:docMk/>
            <pc:sldMk cId="2375578063" sldId="615"/>
            <ac:spMk id="207" creationId="{B4320B26-C218-47C1-9DA0-61FC15CB54BD}"/>
          </ac:spMkLst>
        </pc:spChg>
        <pc:spChg chg="mod">
          <ac:chgData name="Cui Wei" userId="e12f77610f1a8181" providerId="LiveId" clId="{3A09F4ED-4B50-4BE0-8AA0-86CB51AC4BE5}" dt="2020-03-11T16:36:58.130" v="107" actId="1582"/>
          <ac:spMkLst>
            <pc:docMk/>
            <pc:sldMk cId="2375578063" sldId="615"/>
            <ac:spMk id="212" creationId="{205C66CE-448F-4EDB-A583-56040B951E8C}"/>
          </ac:spMkLst>
        </pc:spChg>
        <pc:spChg chg="mod">
          <ac:chgData name="Cui Wei" userId="e12f77610f1a8181" providerId="LiveId" clId="{3A09F4ED-4B50-4BE0-8AA0-86CB51AC4BE5}" dt="2020-03-11T16:37:48.695" v="112" actId="1582"/>
          <ac:spMkLst>
            <pc:docMk/>
            <pc:sldMk cId="2375578063" sldId="615"/>
            <ac:spMk id="217" creationId="{A75E113B-9779-469F-BEE4-C54039E28996}"/>
          </ac:spMkLst>
        </pc:spChg>
        <pc:spChg chg="mod">
          <ac:chgData name="Cui Wei" userId="e12f77610f1a8181" providerId="LiveId" clId="{3A09F4ED-4B50-4BE0-8AA0-86CB51AC4BE5}" dt="2020-03-11T16:37:38.264" v="111" actId="1582"/>
          <ac:spMkLst>
            <pc:docMk/>
            <pc:sldMk cId="2375578063" sldId="615"/>
            <ac:spMk id="222" creationId="{764F9799-3778-4876-95CD-2F503AB8EE5B}"/>
          </ac:spMkLst>
        </pc:spChg>
      </pc:sldChg>
      <pc:sldChg chg="modTransition">
        <pc:chgData name="Cui Wei" userId="e12f77610f1a8181" providerId="LiveId" clId="{3A09F4ED-4B50-4BE0-8AA0-86CB51AC4BE5}" dt="2020-03-16T08:46:07.123" v="128"/>
        <pc:sldMkLst>
          <pc:docMk/>
          <pc:sldMk cId="1551908268" sldId="618"/>
        </pc:sldMkLst>
      </pc:sldChg>
      <pc:sldChg chg="modAnim">
        <pc:chgData name="Cui Wei" userId="e12f77610f1a8181" providerId="LiveId" clId="{3A09F4ED-4B50-4BE0-8AA0-86CB51AC4BE5}" dt="2020-03-16T08:46:30.152" v="129"/>
        <pc:sldMkLst>
          <pc:docMk/>
          <pc:sldMk cId="3235213960" sldId="619"/>
        </pc:sldMkLst>
      </pc:sldChg>
      <pc:sldChg chg="modTransition">
        <pc:chgData name="Cui Wei" userId="e12f77610f1a8181" providerId="LiveId" clId="{3A09F4ED-4B50-4BE0-8AA0-86CB51AC4BE5}" dt="2020-03-11T16:42:35.204" v="113"/>
        <pc:sldMkLst>
          <pc:docMk/>
          <pc:sldMk cId="3229169571" sldId="620"/>
        </pc:sldMkLst>
      </pc:sldChg>
      <pc:sldChg chg="modTransition">
        <pc:chgData name="Cui Wei" userId="e12f77610f1a8181" providerId="LiveId" clId="{3A09F4ED-4B50-4BE0-8AA0-86CB51AC4BE5}" dt="2020-03-11T16:42:35.204" v="113"/>
        <pc:sldMkLst>
          <pc:docMk/>
          <pc:sldMk cId="4045724585" sldId="621"/>
        </pc:sldMkLst>
      </pc:sldChg>
      <pc:sldChg chg="addSp delSp modSp mod modAnim">
        <pc:chgData name="Cui Wei" userId="e12f77610f1a8181" providerId="LiveId" clId="{3A09F4ED-4B50-4BE0-8AA0-86CB51AC4BE5}" dt="2020-03-16T09:18:59.659" v="157" actId="14100"/>
        <pc:sldMkLst>
          <pc:docMk/>
          <pc:sldMk cId="1384343300" sldId="622"/>
        </pc:sldMkLst>
        <pc:spChg chg="mod">
          <ac:chgData name="Cui Wei" userId="e12f77610f1a8181" providerId="LiveId" clId="{3A09F4ED-4B50-4BE0-8AA0-86CB51AC4BE5}" dt="2020-03-16T09:18:37.216" v="154" actId="14100"/>
          <ac:spMkLst>
            <pc:docMk/>
            <pc:sldMk cId="1384343300" sldId="622"/>
            <ac:spMk id="37" creationId="{232D1EF5-DE4C-41E9-B955-E3ED347FD3A4}"/>
          </ac:spMkLst>
        </pc:spChg>
        <pc:spChg chg="mod">
          <ac:chgData name="Cui Wei" userId="e12f77610f1a8181" providerId="LiveId" clId="{3A09F4ED-4B50-4BE0-8AA0-86CB51AC4BE5}" dt="2020-03-16T09:18:28.262" v="153" actId="14100"/>
          <ac:spMkLst>
            <pc:docMk/>
            <pc:sldMk cId="1384343300" sldId="622"/>
            <ac:spMk id="38" creationId="{BF85D919-1B1E-483B-91FF-631D680A63AD}"/>
          </ac:spMkLst>
        </pc:spChg>
        <pc:spChg chg="add del mod">
          <ac:chgData name="Cui Wei" userId="e12f77610f1a8181" providerId="LiveId" clId="{3A09F4ED-4B50-4BE0-8AA0-86CB51AC4BE5}" dt="2020-03-16T08:51:07.534" v="131" actId="11529"/>
          <ac:spMkLst>
            <pc:docMk/>
            <pc:sldMk cId="1384343300" sldId="622"/>
            <ac:spMk id="54" creationId="{EC648997-4A09-4D89-B5C9-E48974AE2498}"/>
          </ac:spMkLst>
        </pc:spChg>
        <pc:spChg chg="add mod">
          <ac:chgData name="Cui Wei" userId="e12f77610f1a8181" providerId="LiveId" clId="{3A09F4ED-4B50-4BE0-8AA0-86CB51AC4BE5}" dt="2020-03-16T08:53:30.103" v="151" actId="403"/>
          <ac:spMkLst>
            <pc:docMk/>
            <pc:sldMk cId="1384343300" sldId="622"/>
            <ac:spMk id="64" creationId="{7981D28B-4BF2-482E-A4F5-2421E3FC6B62}"/>
          </ac:spMkLst>
        </pc:spChg>
        <pc:grpChg chg="mod">
          <ac:chgData name="Cui Wei" userId="e12f77610f1a8181" providerId="LiveId" clId="{3A09F4ED-4B50-4BE0-8AA0-86CB51AC4BE5}" dt="2020-03-16T09:18:37.216" v="154" actId="14100"/>
          <ac:grpSpMkLst>
            <pc:docMk/>
            <pc:sldMk cId="1384343300" sldId="622"/>
            <ac:grpSpMk id="32" creationId="{D5E12563-0161-4E0E-AC3F-E6661B71F486}"/>
          </ac:grpSpMkLst>
        </pc:grpChg>
        <pc:grpChg chg="mod">
          <ac:chgData name="Cui Wei" userId="e12f77610f1a8181" providerId="LiveId" clId="{3A09F4ED-4B50-4BE0-8AA0-86CB51AC4BE5}" dt="2020-03-16T09:18:37.216" v="154" actId="14100"/>
          <ac:grpSpMkLst>
            <pc:docMk/>
            <pc:sldMk cId="1384343300" sldId="622"/>
            <ac:grpSpMk id="36" creationId="{6A564194-94D3-4623-942E-3A660824CA25}"/>
          </ac:grpSpMkLst>
        </pc:grpChg>
        <pc:cxnChg chg="add mod">
          <ac:chgData name="Cui Wei" userId="e12f77610f1a8181" providerId="LiveId" clId="{3A09F4ED-4B50-4BE0-8AA0-86CB51AC4BE5}" dt="2020-03-16T09:18:52.929" v="156" actId="14100"/>
          <ac:cxnSpMkLst>
            <pc:docMk/>
            <pc:sldMk cId="1384343300" sldId="622"/>
            <ac:cxnSpMk id="56" creationId="{17B6DC95-783D-4862-BBE7-020D0E438354}"/>
          </ac:cxnSpMkLst>
        </pc:cxnChg>
        <pc:cxnChg chg="add mod">
          <ac:chgData name="Cui Wei" userId="e12f77610f1a8181" providerId="LiveId" clId="{3A09F4ED-4B50-4BE0-8AA0-86CB51AC4BE5}" dt="2020-03-16T09:18:59.659" v="157" actId="14100"/>
          <ac:cxnSpMkLst>
            <pc:docMk/>
            <pc:sldMk cId="1384343300" sldId="622"/>
            <ac:cxnSpMk id="58" creationId="{F5575B5B-D93E-4940-9459-4F92ACF93634}"/>
          </ac:cxnSpMkLst>
        </pc:cxnChg>
        <pc:cxnChg chg="add mod">
          <ac:chgData name="Cui Wei" userId="e12f77610f1a8181" providerId="LiveId" clId="{3A09F4ED-4B50-4BE0-8AA0-86CB51AC4BE5}" dt="2020-03-16T08:52:59.678" v="141" actId="11529"/>
          <ac:cxnSpMkLst>
            <pc:docMk/>
            <pc:sldMk cId="1384343300" sldId="622"/>
            <ac:cxnSpMk id="60" creationId="{6A5DE2A5-EE12-42B2-BE2E-D40366B6069B}"/>
          </ac:cxnSpMkLst>
        </pc:cxnChg>
      </pc:sldChg>
      <pc:sldChg chg="addSp modSp mod modAnim">
        <pc:chgData name="Cui Wei" userId="e12f77610f1a8181" providerId="LiveId" clId="{3A09F4ED-4B50-4BE0-8AA0-86CB51AC4BE5}" dt="2020-03-16T09:32:10.737" v="167"/>
        <pc:sldMkLst>
          <pc:docMk/>
          <pc:sldMk cId="545274196" sldId="624"/>
        </pc:sldMkLst>
        <pc:picChg chg="add mod modCrop">
          <ac:chgData name="Cui Wei" userId="e12f77610f1a8181" providerId="LiveId" clId="{3A09F4ED-4B50-4BE0-8AA0-86CB51AC4BE5}" dt="2020-03-16T09:32:06.844" v="166" actId="1076"/>
          <ac:picMkLst>
            <pc:docMk/>
            <pc:sldMk cId="545274196" sldId="624"/>
            <ac:picMk id="7" creationId="{602C01FA-1CB9-47E1-8155-3D02FFAE1C07}"/>
          </ac:picMkLst>
        </pc:picChg>
        <pc:picChg chg="mod modCrop">
          <ac:chgData name="Cui Wei" userId="e12f77610f1a8181" providerId="LiveId" clId="{3A09F4ED-4B50-4BE0-8AA0-86CB51AC4BE5}" dt="2020-03-16T09:31:59.766" v="165" actId="732"/>
          <ac:picMkLst>
            <pc:docMk/>
            <pc:sldMk cId="545274196" sldId="624"/>
            <ac:picMk id="46" creationId="{A688617C-E70F-46F7-9781-0E7EBFFBD81B}"/>
          </ac:picMkLst>
        </pc:picChg>
      </pc:sldChg>
      <pc:sldChg chg="addSp modSp mod modAnim">
        <pc:chgData name="Cui Wei" userId="e12f77610f1a8181" providerId="LiveId" clId="{3A09F4ED-4B50-4BE0-8AA0-86CB51AC4BE5}" dt="2020-03-16T10:59:53.627" v="174" actId="1076"/>
        <pc:sldMkLst>
          <pc:docMk/>
          <pc:sldMk cId="380508992" sldId="627"/>
        </pc:sldMkLst>
        <pc:picChg chg="mod modCrop">
          <ac:chgData name="Cui Wei" userId="e12f77610f1a8181" providerId="LiveId" clId="{3A09F4ED-4B50-4BE0-8AA0-86CB51AC4BE5}" dt="2020-03-16T10:59:42.378" v="172" actId="732"/>
          <ac:picMkLst>
            <pc:docMk/>
            <pc:sldMk cId="380508992" sldId="627"/>
            <ac:picMk id="2" creationId="{5540C3CB-D39A-4E27-9552-AAA1971E0AF2}"/>
          </ac:picMkLst>
        </pc:picChg>
        <pc:picChg chg="add mod modCrop">
          <ac:chgData name="Cui Wei" userId="e12f77610f1a8181" providerId="LiveId" clId="{3A09F4ED-4B50-4BE0-8AA0-86CB51AC4BE5}" dt="2020-03-16T10:59:53.627" v="174" actId="1076"/>
          <ac:picMkLst>
            <pc:docMk/>
            <pc:sldMk cId="380508992" sldId="627"/>
            <ac:picMk id="5" creationId="{77F1A30D-ED91-42F5-8CD3-A5AEF58B030C}"/>
          </ac:picMkLst>
        </pc:picChg>
        <pc:picChg chg="mod">
          <ac:chgData name="Cui Wei" userId="e12f77610f1a8181" providerId="LiveId" clId="{3A09F4ED-4B50-4BE0-8AA0-86CB51AC4BE5}" dt="2020-03-16T10:55:31.552" v="169" actId="1076"/>
          <ac:picMkLst>
            <pc:docMk/>
            <pc:sldMk cId="380508992" sldId="627"/>
            <ac:picMk id="90" creationId="{E4ABFD8D-3D76-41EA-965D-DCCB404E2766}"/>
          </ac:picMkLst>
        </pc:pic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18D79D4-5517-4E65-A082-1F9967AD6852}" type="doc">
      <dgm:prSet loTypeId="urn:microsoft.com/office/officeart/2005/8/layout/vList5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EA4A856F-EC62-4AD0-B38B-4B08F345DB20}">
      <dgm:prSet phldrT="[文本]" custT="1"/>
      <dgm:spPr/>
      <dgm:t>
        <a:bodyPr/>
        <a:lstStyle/>
        <a:p>
          <a:r>
            <a:rPr lang="en-US" altLang="zh-CN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3.1 </a:t>
          </a:r>
          <a:r>
            <a:rPr lang="zh-CN" altLang="en-US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节点分析法</a:t>
          </a:r>
        </a:p>
      </dgm:t>
    </dgm:pt>
    <dgm:pt modelId="{18008C3D-0930-427C-ADC7-9D36C996F13B}" type="parTrans" cxnId="{FF46D4F8-005D-4665-B998-2CD3D10339FA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9B879A27-5340-4091-BAAE-C8694B7F80DB}" type="sibTrans" cxnId="{FF46D4F8-005D-4665-B998-2CD3D10339FA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3FFCF131-A958-4F16-A2AD-D09DC6831C1A}">
      <dgm:prSet phldrT="[文本]" custT="1"/>
      <dgm:spPr/>
      <dgm:t>
        <a:bodyPr/>
        <a:lstStyle/>
        <a:p>
          <a:r>
            <a:rPr lang="zh-CN" altLang="en-US" sz="1400" dirty="0">
              <a:latin typeface="楷体" pitchFamily="49" charset="-122"/>
              <a:ea typeface="楷体" pitchFamily="49" charset="-122"/>
            </a:rPr>
            <a:t>节点电压</a:t>
          </a:r>
        </a:p>
      </dgm:t>
    </dgm:pt>
    <dgm:pt modelId="{31713882-95EB-4706-A24D-B066FFE3D0D9}" type="parTrans" cxnId="{1643E600-6D08-4E40-AFC5-EFFB362E03AB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CCC0CD8E-FC83-4A41-A510-0602313099BC}" type="sibTrans" cxnId="{1643E600-6D08-4E40-AFC5-EFFB362E03AB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AC7476B2-F424-4657-AB9C-7C64923AB141}">
      <dgm:prSet phldrT="[文本]" custT="1"/>
      <dgm:spPr/>
      <dgm:t>
        <a:bodyPr/>
        <a:lstStyle/>
        <a:p>
          <a:r>
            <a:rPr lang="en-US" altLang="zh-CN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3.2 </a:t>
          </a:r>
          <a:r>
            <a:rPr lang="zh-CN" altLang="en-US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回路分析法</a:t>
          </a:r>
        </a:p>
      </dgm:t>
    </dgm:pt>
    <dgm:pt modelId="{7C0FC26E-EC55-431C-AA42-07BC14966BB2}" type="parTrans" cxnId="{ABB9F8B3-AE21-43DA-BFF1-0E714BABFCC2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985B81F7-D3C8-436A-B201-E6DB48B2B79E}" type="sibTrans" cxnId="{ABB9F8B3-AE21-43DA-BFF1-0E714BABFCC2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7CBCF75C-D1D8-477B-A703-3559B22DFBB5}">
      <dgm:prSet phldrT="[文本]" custT="1"/>
      <dgm:spPr/>
      <dgm:t>
        <a:bodyPr/>
        <a:lstStyle/>
        <a:p>
          <a:r>
            <a:rPr lang="zh-CN" altLang="en-US" sz="1400" b="0" dirty="0">
              <a:latin typeface="楷体" pitchFamily="49" charset="-122"/>
              <a:ea typeface="楷体" pitchFamily="49" charset="-122"/>
            </a:rPr>
            <a:t>回路电流</a:t>
          </a:r>
        </a:p>
      </dgm:t>
    </dgm:pt>
    <dgm:pt modelId="{52248BCC-2059-4852-9D09-FE2C3A545B7C}" type="parTrans" cxnId="{EC88D879-317B-4BC2-992A-7743B203D5FE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46059166-DAF2-4670-BB56-E36A89CC6ABC}" type="sibTrans" cxnId="{EC88D879-317B-4BC2-992A-7743B203D5FE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DB4459FD-7EB4-4A66-9CF8-A530000D6492}">
      <dgm:prSet phldrT="[文本]" custT="1"/>
      <dgm:spPr/>
      <dgm:t>
        <a:bodyPr/>
        <a:lstStyle/>
        <a:p>
          <a:r>
            <a:rPr lang="zh-CN" altLang="en-US" sz="1400" b="0" dirty="0">
              <a:latin typeface="楷体" pitchFamily="49" charset="-122"/>
              <a:ea typeface="楷体" pitchFamily="49" charset="-122"/>
            </a:rPr>
            <a:t>回路方程</a:t>
          </a:r>
        </a:p>
      </dgm:t>
    </dgm:pt>
    <dgm:pt modelId="{02C58EEF-F29A-4E42-9E83-7F050455EF4A}" type="parTrans" cxnId="{A590A18D-A374-4C8B-BE72-6B5AE13B5BC4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245EAA82-DECF-4D5D-84B9-560C185E5D9B}" type="sibTrans" cxnId="{A590A18D-A374-4C8B-BE72-6B5AE13B5BC4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531F3AFA-B99A-4912-A30D-58442DC92326}">
      <dgm:prSet custT="1"/>
      <dgm:spPr/>
      <dgm:t>
        <a:bodyPr/>
        <a:lstStyle/>
        <a:p>
          <a:r>
            <a:rPr lang="en-US" altLang="zh-CN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3.4 </a:t>
          </a:r>
          <a:r>
            <a:rPr lang="zh-CN" altLang="en-US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叠加定理</a:t>
          </a:r>
        </a:p>
      </dgm:t>
    </dgm:pt>
    <dgm:pt modelId="{29998391-C5A3-4F39-A157-419CE553E01C}" type="parTrans" cxnId="{B9C8E8B0-7FAC-45A4-8A9A-2013E8C63989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C5CF0F5B-A0F6-4914-8953-5AE0E4C8A308}" type="sibTrans" cxnId="{B9C8E8B0-7FAC-45A4-8A9A-2013E8C63989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F487CB4F-1B1F-4890-9B5A-FDA9972911D8}">
      <dgm:prSet custT="1"/>
      <dgm:spPr/>
      <dgm:t>
        <a:bodyPr/>
        <a:lstStyle/>
        <a:p>
          <a:r>
            <a:rPr lang="en-US" altLang="zh-CN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3.5 </a:t>
          </a:r>
          <a:r>
            <a:rPr lang="zh-CN" altLang="en-US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替代定理</a:t>
          </a:r>
        </a:p>
      </dgm:t>
    </dgm:pt>
    <dgm:pt modelId="{7D87F4F0-D1E8-47AF-B9D3-A30A705C1A7B}" type="parTrans" cxnId="{8BEE2DDC-E906-409E-A731-5D09778A0202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687EBF45-3819-4429-91A3-D3D6A05D5B2D}" type="sibTrans" cxnId="{8BEE2DDC-E906-409E-A731-5D09778A0202}">
      <dgm:prSet/>
      <dgm:spPr/>
      <dgm:t>
        <a:bodyPr/>
        <a:lstStyle/>
        <a:p>
          <a:endParaRPr lang="zh-CN" altLang="en-US" sz="1400">
            <a:latin typeface="楷体" pitchFamily="49" charset="-122"/>
            <a:ea typeface="楷体" pitchFamily="49" charset="-122"/>
          </a:endParaRPr>
        </a:p>
      </dgm:t>
    </dgm:pt>
    <dgm:pt modelId="{1DACBF4D-FAD3-4092-BCDD-233B11F4A208}">
      <dgm:prSet phldrT="[文本]" custT="1"/>
      <dgm:spPr/>
      <dgm:t>
        <a:bodyPr/>
        <a:lstStyle/>
        <a:p>
          <a:r>
            <a:rPr lang="zh-CN" altLang="en-US" sz="1400" dirty="0">
              <a:latin typeface="楷体" pitchFamily="49" charset="-122"/>
              <a:ea typeface="楷体" pitchFamily="49" charset="-122"/>
            </a:rPr>
            <a:t>节点方程</a:t>
          </a:r>
        </a:p>
      </dgm:t>
    </dgm:pt>
    <dgm:pt modelId="{576A3E69-61A7-446E-A38F-63B3F7022626}" type="parTrans" cxnId="{7E2B6004-BB5E-4957-A9EE-DC531313D984}">
      <dgm:prSet/>
      <dgm:spPr/>
      <dgm:t>
        <a:bodyPr/>
        <a:lstStyle/>
        <a:p>
          <a:endParaRPr lang="zh-CN" altLang="en-US" sz="1400"/>
        </a:p>
      </dgm:t>
    </dgm:pt>
    <dgm:pt modelId="{FFA3C558-E791-453E-9391-FECE7FCD049D}" type="sibTrans" cxnId="{7E2B6004-BB5E-4957-A9EE-DC531313D984}">
      <dgm:prSet/>
      <dgm:spPr/>
      <dgm:t>
        <a:bodyPr/>
        <a:lstStyle/>
        <a:p>
          <a:endParaRPr lang="zh-CN" altLang="en-US" sz="1400"/>
        </a:p>
      </dgm:t>
    </dgm:pt>
    <dgm:pt modelId="{9F3BFF5E-911E-44C0-8A3E-0386204B2266}">
      <dgm:prSet phldrT="[文本]" custT="1"/>
      <dgm:spPr/>
      <dgm:t>
        <a:bodyPr/>
        <a:lstStyle/>
        <a:p>
          <a:r>
            <a:rPr lang="zh-CN" altLang="en-US" sz="1400" dirty="0">
              <a:latin typeface="楷体" pitchFamily="49" charset="-122"/>
              <a:ea typeface="楷体" pitchFamily="49" charset="-122"/>
            </a:rPr>
            <a:t>含理想电压源电路 </a:t>
          </a:r>
          <a:r>
            <a:rPr lang="en-US" altLang="zh-CN" sz="1400" dirty="0">
              <a:latin typeface="楷体" pitchFamily="49" charset="-122"/>
              <a:ea typeface="楷体" pitchFamily="49" charset="-122"/>
            </a:rPr>
            <a:t>&amp; </a:t>
          </a:r>
          <a:r>
            <a:rPr lang="zh-CN" altLang="en-US" sz="1400" dirty="0">
              <a:latin typeface="楷体" pitchFamily="49" charset="-122"/>
              <a:ea typeface="楷体" pitchFamily="49" charset="-122"/>
            </a:rPr>
            <a:t>受控源电路的节点方程</a:t>
          </a:r>
        </a:p>
      </dgm:t>
    </dgm:pt>
    <dgm:pt modelId="{D2AFF8F0-5EAF-4E7E-82C1-3A7097B64831}" type="parTrans" cxnId="{28D37D3F-60A6-46F8-A185-82F9395E93AC}">
      <dgm:prSet/>
      <dgm:spPr/>
      <dgm:t>
        <a:bodyPr/>
        <a:lstStyle/>
        <a:p>
          <a:endParaRPr lang="zh-CN" altLang="en-US" sz="1400"/>
        </a:p>
      </dgm:t>
    </dgm:pt>
    <dgm:pt modelId="{F7BC093A-0AB2-4736-8EE0-1FD9A1A050E3}" type="sibTrans" cxnId="{28D37D3F-60A6-46F8-A185-82F9395E93AC}">
      <dgm:prSet/>
      <dgm:spPr/>
      <dgm:t>
        <a:bodyPr/>
        <a:lstStyle/>
        <a:p>
          <a:endParaRPr lang="zh-CN" altLang="en-US" sz="1400"/>
        </a:p>
      </dgm:t>
    </dgm:pt>
    <dgm:pt modelId="{8836D6B6-0BFE-433E-9BF7-9C3A2A30CFA4}">
      <dgm:prSet phldrT="[文本]" custT="1"/>
      <dgm:spPr/>
      <dgm:t>
        <a:bodyPr/>
        <a:lstStyle/>
        <a:p>
          <a:r>
            <a:rPr lang="zh-CN" altLang="en-US" sz="1400" dirty="0">
              <a:latin typeface="楷体" pitchFamily="49" charset="-122"/>
              <a:ea typeface="楷体" pitchFamily="49" charset="-122"/>
            </a:rPr>
            <a:t>含理想电流源电路 </a:t>
          </a:r>
          <a:r>
            <a:rPr lang="en-US" altLang="zh-CN" sz="1400" dirty="0">
              <a:latin typeface="楷体" pitchFamily="49" charset="-122"/>
              <a:ea typeface="楷体" pitchFamily="49" charset="-122"/>
            </a:rPr>
            <a:t>&amp; </a:t>
          </a:r>
          <a:r>
            <a:rPr lang="zh-CN" altLang="en-US" sz="1400" dirty="0">
              <a:latin typeface="楷体" pitchFamily="49" charset="-122"/>
              <a:ea typeface="楷体" pitchFamily="49" charset="-122"/>
            </a:rPr>
            <a:t>受控源电路的节点方程</a:t>
          </a:r>
          <a:endParaRPr lang="zh-CN" altLang="en-US" sz="1400" b="0" dirty="0">
            <a:latin typeface="楷体" pitchFamily="49" charset="-122"/>
            <a:ea typeface="楷体" pitchFamily="49" charset="-122"/>
          </a:endParaRPr>
        </a:p>
      </dgm:t>
    </dgm:pt>
    <dgm:pt modelId="{2EAA54B3-FB0F-4A19-8DDB-D10E055E70D4}" type="parTrans" cxnId="{8B05FBEF-EE2A-410D-854A-6367BB3256F4}">
      <dgm:prSet/>
      <dgm:spPr/>
      <dgm:t>
        <a:bodyPr/>
        <a:lstStyle/>
        <a:p>
          <a:endParaRPr lang="zh-CN" altLang="en-US" sz="1600"/>
        </a:p>
      </dgm:t>
    </dgm:pt>
    <dgm:pt modelId="{351423BE-47B6-4207-A09C-1281EA569DEC}" type="sibTrans" cxnId="{8B05FBEF-EE2A-410D-854A-6367BB3256F4}">
      <dgm:prSet/>
      <dgm:spPr/>
      <dgm:t>
        <a:bodyPr/>
        <a:lstStyle/>
        <a:p>
          <a:endParaRPr lang="zh-CN" altLang="en-US" sz="1600"/>
        </a:p>
      </dgm:t>
    </dgm:pt>
    <dgm:pt modelId="{29455875-4042-408A-84A1-17B4C2955122}">
      <dgm:prSet custT="1"/>
      <dgm:spPr/>
      <dgm:t>
        <a:bodyPr/>
        <a:lstStyle/>
        <a:p>
          <a:r>
            <a:rPr lang="zh-CN" altLang="en-US" sz="1400" dirty="0">
              <a:latin typeface="楷体" pitchFamily="49" charset="-122"/>
              <a:ea typeface="楷体" pitchFamily="49" charset="-122"/>
            </a:rPr>
            <a:t>线性电路的比例性和叠加性</a:t>
          </a:r>
        </a:p>
      </dgm:t>
    </dgm:pt>
    <dgm:pt modelId="{2A186397-13DC-4007-B7BC-E3A7AE828271}" type="parTrans" cxnId="{EB17D7B7-59FE-446D-8609-26713B2CE77B}">
      <dgm:prSet/>
      <dgm:spPr/>
      <dgm:t>
        <a:bodyPr/>
        <a:lstStyle/>
        <a:p>
          <a:endParaRPr lang="zh-CN" altLang="en-US" sz="1600"/>
        </a:p>
      </dgm:t>
    </dgm:pt>
    <dgm:pt modelId="{91BF9D19-B16A-4461-B7FB-A9BD6D89A2E4}" type="sibTrans" cxnId="{EB17D7B7-59FE-446D-8609-26713B2CE77B}">
      <dgm:prSet/>
      <dgm:spPr/>
      <dgm:t>
        <a:bodyPr/>
        <a:lstStyle/>
        <a:p>
          <a:endParaRPr lang="zh-CN" altLang="en-US" sz="1600"/>
        </a:p>
      </dgm:t>
    </dgm:pt>
    <dgm:pt modelId="{05C9DA80-9AD3-4550-A3D5-51D04BE27028}">
      <dgm:prSet custT="1"/>
      <dgm:spPr/>
      <dgm:t>
        <a:bodyPr/>
        <a:lstStyle/>
        <a:p>
          <a:r>
            <a:rPr lang="zh-CN" altLang="en-US" sz="1400" dirty="0">
              <a:latin typeface="楷体" pitchFamily="49" charset="-122"/>
              <a:ea typeface="楷体" pitchFamily="49" charset="-122"/>
            </a:rPr>
            <a:t>直流网络 </a:t>
          </a:r>
          <a:r>
            <a:rPr lang="en-US" altLang="zh-CN" sz="1400" dirty="0">
              <a:latin typeface="楷体" pitchFamily="49" charset="-122"/>
              <a:ea typeface="楷体" pitchFamily="49" charset="-122"/>
            </a:rPr>
            <a:t>&amp;  </a:t>
          </a:r>
          <a:r>
            <a:rPr lang="zh-CN" altLang="en-US" sz="1400" dirty="0">
              <a:latin typeface="楷体" pitchFamily="49" charset="-122"/>
              <a:ea typeface="楷体" pitchFamily="49" charset="-122"/>
            </a:rPr>
            <a:t>正弦交流网络的替代定理</a:t>
          </a:r>
        </a:p>
      </dgm:t>
    </dgm:pt>
    <dgm:pt modelId="{7F8A43DE-6F54-41E2-8C88-9C239CF57CC3}" type="parTrans" cxnId="{D7DFA577-6EE2-4ECD-AE1F-A00064BFFF5C}">
      <dgm:prSet/>
      <dgm:spPr/>
      <dgm:t>
        <a:bodyPr/>
        <a:lstStyle/>
        <a:p>
          <a:endParaRPr lang="zh-CN" altLang="en-US" sz="1600"/>
        </a:p>
      </dgm:t>
    </dgm:pt>
    <dgm:pt modelId="{7F0E7A87-7169-4D0C-A490-B1B73B4F7BAF}" type="sibTrans" cxnId="{D7DFA577-6EE2-4ECD-AE1F-A00064BFFF5C}">
      <dgm:prSet/>
      <dgm:spPr/>
      <dgm:t>
        <a:bodyPr/>
        <a:lstStyle/>
        <a:p>
          <a:endParaRPr lang="zh-CN" altLang="en-US" sz="1600"/>
        </a:p>
      </dgm:t>
    </dgm:pt>
    <dgm:pt modelId="{9A1A0F6E-D106-4E1E-89CD-1093C898D6CD}">
      <dgm:prSet custT="1"/>
      <dgm:spPr/>
      <dgm:t>
        <a:bodyPr/>
        <a:lstStyle/>
        <a:p>
          <a:r>
            <a:rPr lang="en-US" altLang="zh-CN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3.6 </a:t>
          </a:r>
          <a:r>
            <a:rPr lang="zh-CN" altLang="en-US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戴维南定理与</a:t>
          </a:r>
          <a:endParaRPr lang="en-US" altLang="zh-CN" sz="2000" b="1" dirty="0">
            <a:solidFill>
              <a:schemeClr val="bg1"/>
            </a:solidFill>
            <a:latin typeface="楷体" pitchFamily="49" charset="-122"/>
            <a:ea typeface="楷体" pitchFamily="49" charset="-122"/>
          </a:endParaRPr>
        </a:p>
        <a:p>
          <a:r>
            <a:rPr lang="zh-CN" altLang="en-US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诺顿定理</a:t>
          </a:r>
          <a:r>
            <a:rPr lang="en-US" altLang="zh-CN" sz="2000" b="1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 </a:t>
          </a:r>
          <a:endParaRPr lang="zh-CN" altLang="en-US" sz="2000" b="1" dirty="0">
            <a:solidFill>
              <a:schemeClr val="bg1"/>
            </a:solidFill>
            <a:latin typeface="楷体" pitchFamily="49" charset="-122"/>
            <a:ea typeface="楷体" pitchFamily="49" charset="-122"/>
          </a:endParaRPr>
        </a:p>
      </dgm:t>
    </dgm:pt>
    <dgm:pt modelId="{B03A5E58-B6C3-4821-B19E-3DDD000EA0AA}" type="parTrans" cxnId="{6E7B51C2-F758-45B2-9AF2-B8B81510DCDF}">
      <dgm:prSet/>
      <dgm:spPr/>
      <dgm:t>
        <a:bodyPr/>
        <a:lstStyle/>
        <a:p>
          <a:endParaRPr lang="zh-CN" altLang="en-US" sz="1600"/>
        </a:p>
      </dgm:t>
    </dgm:pt>
    <dgm:pt modelId="{C5879D84-2D45-4447-B52A-07D26A1A2BA1}" type="sibTrans" cxnId="{6E7B51C2-F758-45B2-9AF2-B8B81510DCDF}">
      <dgm:prSet/>
      <dgm:spPr/>
      <dgm:t>
        <a:bodyPr/>
        <a:lstStyle/>
        <a:p>
          <a:endParaRPr lang="zh-CN" altLang="en-US" sz="1600"/>
        </a:p>
      </dgm:t>
    </dgm:pt>
    <dgm:pt modelId="{6E0756DD-2848-4A4F-B865-D932DCCD4954}">
      <dgm:prSet custT="1"/>
      <dgm:spPr/>
      <dgm:t>
        <a:bodyPr/>
        <a:lstStyle/>
        <a:p>
          <a:r>
            <a:rPr lang="zh-CN" altLang="en-US" sz="1400" dirty="0">
              <a:latin typeface="楷体" pitchFamily="49" charset="-122"/>
              <a:ea typeface="楷体" pitchFamily="49" charset="-122"/>
            </a:rPr>
            <a:t>戴维南定理</a:t>
          </a:r>
        </a:p>
      </dgm:t>
    </dgm:pt>
    <dgm:pt modelId="{902EA2CF-D91A-4A54-875A-AF54D49C8510}" type="parTrans" cxnId="{1301C053-F7C2-4E9B-97FE-B6389A6CA976}">
      <dgm:prSet/>
      <dgm:spPr/>
      <dgm:t>
        <a:bodyPr/>
        <a:lstStyle/>
        <a:p>
          <a:endParaRPr lang="zh-CN" altLang="en-US"/>
        </a:p>
      </dgm:t>
    </dgm:pt>
    <dgm:pt modelId="{592DCAF6-495C-4F1B-BBBC-2AC4F3836791}" type="sibTrans" cxnId="{1301C053-F7C2-4E9B-97FE-B6389A6CA976}">
      <dgm:prSet/>
      <dgm:spPr/>
      <dgm:t>
        <a:bodyPr/>
        <a:lstStyle/>
        <a:p>
          <a:endParaRPr lang="zh-CN" altLang="en-US"/>
        </a:p>
      </dgm:t>
    </dgm:pt>
    <dgm:pt modelId="{28F965D7-3459-4DCC-A5A9-D7620688016E}">
      <dgm:prSet custT="1"/>
      <dgm:spPr/>
      <dgm:t>
        <a:bodyPr/>
        <a:lstStyle/>
        <a:p>
          <a:r>
            <a:rPr lang="zh-CN" altLang="en-US" sz="1400" dirty="0">
              <a:latin typeface="楷体" pitchFamily="49" charset="-122"/>
              <a:ea typeface="楷体" pitchFamily="49" charset="-122"/>
            </a:rPr>
            <a:t>诺顿定理</a:t>
          </a:r>
        </a:p>
      </dgm:t>
    </dgm:pt>
    <dgm:pt modelId="{79084155-FCDD-4ADD-AD5C-7885590F09A6}" type="parTrans" cxnId="{F5783D5E-7FE8-492D-B177-9DC082C43D1F}">
      <dgm:prSet/>
      <dgm:spPr/>
      <dgm:t>
        <a:bodyPr/>
        <a:lstStyle/>
        <a:p>
          <a:endParaRPr lang="zh-CN" altLang="en-US"/>
        </a:p>
      </dgm:t>
    </dgm:pt>
    <dgm:pt modelId="{AEF9CF3E-494B-4642-A611-DF65C2E35AE5}" type="sibTrans" cxnId="{F5783D5E-7FE8-492D-B177-9DC082C43D1F}">
      <dgm:prSet/>
      <dgm:spPr/>
      <dgm:t>
        <a:bodyPr/>
        <a:lstStyle/>
        <a:p>
          <a:endParaRPr lang="zh-CN" altLang="en-US"/>
        </a:p>
      </dgm:t>
    </dgm:pt>
    <dgm:pt modelId="{18D1DBFF-166F-4FBB-93A2-6AD176EEF17D}" type="pres">
      <dgm:prSet presAssocID="{A18D79D4-5517-4E65-A082-1F9967AD6852}" presName="Name0" presStyleCnt="0">
        <dgm:presLayoutVars>
          <dgm:dir/>
          <dgm:animLvl val="lvl"/>
          <dgm:resizeHandles val="exact"/>
        </dgm:presLayoutVars>
      </dgm:prSet>
      <dgm:spPr/>
    </dgm:pt>
    <dgm:pt modelId="{BE996862-9E5D-4B80-82A3-BF16DED9DC99}" type="pres">
      <dgm:prSet presAssocID="{EA4A856F-EC62-4AD0-B38B-4B08F345DB20}" presName="linNode" presStyleCnt="0"/>
      <dgm:spPr/>
    </dgm:pt>
    <dgm:pt modelId="{E4430D3B-102D-41BC-9F19-5F97C1BB9C8E}" type="pres">
      <dgm:prSet presAssocID="{EA4A856F-EC62-4AD0-B38B-4B08F345DB20}" presName="parentText" presStyleLbl="node1" presStyleIdx="0" presStyleCnt="5">
        <dgm:presLayoutVars>
          <dgm:chMax val="1"/>
          <dgm:bulletEnabled val="1"/>
        </dgm:presLayoutVars>
      </dgm:prSet>
      <dgm:spPr/>
    </dgm:pt>
    <dgm:pt modelId="{0E4071C5-9078-4B62-A639-676EA69F2E3A}" type="pres">
      <dgm:prSet presAssocID="{EA4A856F-EC62-4AD0-B38B-4B08F345DB20}" presName="descendantText" presStyleLbl="alignAccFollowNode1" presStyleIdx="0" presStyleCnt="5">
        <dgm:presLayoutVars>
          <dgm:bulletEnabled val="1"/>
        </dgm:presLayoutVars>
      </dgm:prSet>
      <dgm:spPr/>
    </dgm:pt>
    <dgm:pt modelId="{58964A0A-AB52-4117-A53A-90ADF25BAF89}" type="pres">
      <dgm:prSet presAssocID="{9B879A27-5340-4091-BAAE-C8694B7F80DB}" presName="sp" presStyleCnt="0"/>
      <dgm:spPr/>
    </dgm:pt>
    <dgm:pt modelId="{C02B47C4-0E65-4EF0-B437-041F1479F977}" type="pres">
      <dgm:prSet presAssocID="{AC7476B2-F424-4657-AB9C-7C64923AB141}" presName="linNode" presStyleCnt="0"/>
      <dgm:spPr/>
    </dgm:pt>
    <dgm:pt modelId="{E34C0797-88F7-42F2-9D9D-CB3A1F9527A1}" type="pres">
      <dgm:prSet presAssocID="{AC7476B2-F424-4657-AB9C-7C64923AB141}" presName="parentText" presStyleLbl="node1" presStyleIdx="1" presStyleCnt="5">
        <dgm:presLayoutVars>
          <dgm:chMax val="1"/>
          <dgm:bulletEnabled val="1"/>
        </dgm:presLayoutVars>
      </dgm:prSet>
      <dgm:spPr/>
    </dgm:pt>
    <dgm:pt modelId="{07AE67C0-2FB7-4D91-89F4-2E6B8A036364}" type="pres">
      <dgm:prSet presAssocID="{AC7476B2-F424-4657-AB9C-7C64923AB141}" presName="descendantText" presStyleLbl="alignAccFollowNode1" presStyleIdx="1" presStyleCnt="5">
        <dgm:presLayoutVars>
          <dgm:bulletEnabled val="1"/>
        </dgm:presLayoutVars>
      </dgm:prSet>
      <dgm:spPr/>
    </dgm:pt>
    <dgm:pt modelId="{C118CA5E-CDDE-46D5-99D0-E42B8907B0EC}" type="pres">
      <dgm:prSet presAssocID="{985B81F7-D3C8-436A-B201-E6DB48B2B79E}" presName="sp" presStyleCnt="0"/>
      <dgm:spPr/>
    </dgm:pt>
    <dgm:pt modelId="{D57C4C6C-FDF4-4468-829D-B7338F84168B}" type="pres">
      <dgm:prSet presAssocID="{531F3AFA-B99A-4912-A30D-58442DC92326}" presName="linNode" presStyleCnt="0"/>
      <dgm:spPr/>
    </dgm:pt>
    <dgm:pt modelId="{99F7AB7C-B6D4-4D62-9E9B-42DE078397DC}" type="pres">
      <dgm:prSet presAssocID="{531F3AFA-B99A-4912-A30D-58442DC92326}" presName="parentText" presStyleLbl="node1" presStyleIdx="2" presStyleCnt="5">
        <dgm:presLayoutVars>
          <dgm:chMax val="1"/>
          <dgm:bulletEnabled val="1"/>
        </dgm:presLayoutVars>
      </dgm:prSet>
      <dgm:spPr/>
    </dgm:pt>
    <dgm:pt modelId="{3DCBD7DC-621C-44B4-B312-FE672D8DC506}" type="pres">
      <dgm:prSet presAssocID="{531F3AFA-B99A-4912-A30D-58442DC92326}" presName="descendantText" presStyleLbl="alignAccFollowNode1" presStyleIdx="2" presStyleCnt="5">
        <dgm:presLayoutVars>
          <dgm:bulletEnabled val="1"/>
        </dgm:presLayoutVars>
      </dgm:prSet>
      <dgm:spPr/>
    </dgm:pt>
    <dgm:pt modelId="{20F945E3-9726-4375-81DC-B5351C536472}" type="pres">
      <dgm:prSet presAssocID="{C5CF0F5B-A0F6-4914-8953-5AE0E4C8A308}" presName="sp" presStyleCnt="0"/>
      <dgm:spPr/>
    </dgm:pt>
    <dgm:pt modelId="{9003D8D9-D0C0-4BDA-983E-E67855AD674F}" type="pres">
      <dgm:prSet presAssocID="{F487CB4F-1B1F-4890-9B5A-FDA9972911D8}" presName="linNode" presStyleCnt="0"/>
      <dgm:spPr/>
    </dgm:pt>
    <dgm:pt modelId="{F24D2334-56C3-4CFE-82E5-89B730FC2F6D}" type="pres">
      <dgm:prSet presAssocID="{F487CB4F-1B1F-4890-9B5A-FDA9972911D8}" presName="parentText" presStyleLbl="node1" presStyleIdx="3" presStyleCnt="5">
        <dgm:presLayoutVars>
          <dgm:chMax val="1"/>
          <dgm:bulletEnabled val="1"/>
        </dgm:presLayoutVars>
      </dgm:prSet>
      <dgm:spPr/>
    </dgm:pt>
    <dgm:pt modelId="{62406768-C9DE-4EB4-95EE-9CDEFF65B714}" type="pres">
      <dgm:prSet presAssocID="{F487CB4F-1B1F-4890-9B5A-FDA9972911D8}" presName="descendantText" presStyleLbl="alignAccFollowNode1" presStyleIdx="3" presStyleCnt="5">
        <dgm:presLayoutVars>
          <dgm:bulletEnabled val="1"/>
        </dgm:presLayoutVars>
      </dgm:prSet>
      <dgm:spPr/>
    </dgm:pt>
    <dgm:pt modelId="{D32BDC81-742C-4853-B6BF-563D42B9BA23}" type="pres">
      <dgm:prSet presAssocID="{687EBF45-3819-4429-91A3-D3D6A05D5B2D}" presName="sp" presStyleCnt="0"/>
      <dgm:spPr/>
    </dgm:pt>
    <dgm:pt modelId="{61EBB597-5241-47E9-BE09-CAA819006921}" type="pres">
      <dgm:prSet presAssocID="{9A1A0F6E-D106-4E1E-89CD-1093C898D6CD}" presName="linNode" presStyleCnt="0"/>
      <dgm:spPr/>
    </dgm:pt>
    <dgm:pt modelId="{A955889D-5004-4D4F-9054-AB06231125DE}" type="pres">
      <dgm:prSet presAssocID="{9A1A0F6E-D106-4E1E-89CD-1093C898D6CD}" presName="parentText" presStyleLbl="node1" presStyleIdx="4" presStyleCnt="5">
        <dgm:presLayoutVars>
          <dgm:chMax val="1"/>
          <dgm:bulletEnabled val="1"/>
        </dgm:presLayoutVars>
      </dgm:prSet>
      <dgm:spPr/>
    </dgm:pt>
    <dgm:pt modelId="{88911DAD-5DCA-4BFB-BF3A-C4402AE022B8}" type="pres">
      <dgm:prSet presAssocID="{9A1A0F6E-D106-4E1E-89CD-1093C898D6CD}" presName="descendantText" presStyleLbl="alignAccFollowNode1" presStyleIdx="4" presStyleCnt="5" custLinFactNeighborX="-2778" custLinFactNeighborY="-3491">
        <dgm:presLayoutVars>
          <dgm:bulletEnabled val="1"/>
        </dgm:presLayoutVars>
      </dgm:prSet>
      <dgm:spPr/>
    </dgm:pt>
  </dgm:ptLst>
  <dgm:cxnLst>
    <dgm:cxn modelId="{1643E600-6D08-4E40-AFC5-EFFB362E03AB}" srcId="{EA4A856F-EC62-4AD0-B38B-4B08F345DB20}" destId="{3FFCF131-A958-4F16-A2AD-D09DC6831C1A}" srcOrd="0" destOrd="0" parTransId="{31713882-95EB-4706-A24D-B066FFE3D0D9}" sibTransId="{CCC0CD8E-FC83-4A41-A510-0602313099BC}"/>
    <dgm:cxn modelId="{7E2B6004-BB5E-4957-A9EE-DC531313D984}" srcId="{EA4A856F-EC62-4AD0-B38B-4B08F345DB20}" destId="{1DACBF4D-FAD3-4092-BCDD-233B11F4A208}" srcOrd="1" destOrd="0" parTransId="{576A3E69-61A7-446E-A38F-63B3F7022626}" sibTransId="{FFA3C558-E791-453E-9391-FECE7FCD049D}"/>
    <dgm:cxn modelId="{3E92D406-1D4A-474B-A626-C39B1507B3AE}" type="presOf" srcId="{9F3BFF5E-911E-44C0-8A3E-0386204B2266}" destId="{0E4071C5-9078-4B62-A639-676EA69F2E3A}" srcOrd="0" destOrd="2" presId="urn:microsoft.com/office/officeart/2005/8/layout/vList5"/>
    <dgm:cxn modelId="{73EEDD0F-2DE7-4804-BFD1-E91762132933}" type="presOf" srcId="{AC7476B2-F424-4657-AB9C-7C64923AB141}" destId="{E34C0797-88F7-42F2-9D9D-CB3A1F9527A1}" srcOrd="0" destOrd="0" presId="urn:microsoft.com/office/officeart/2005/8/layout/vList5"/>
    <dgm:cxn modelId="{F3B14228-11C5-4322-8B0E-AD76417F5F41}" type="presOf" srcId="{6E0756DD-2848-4A4F-B865-D932DCCD4954}" destId="{88911DAD-5DCA-4BFB-BF3A-C4402AE022B8}" srcOrd="0" destOrd="0" presId="urn:microsoft.com/office/officeart/2005/8/layout/vList5"/>
    <dgm:cxn modelId="{113E392C-80E5-4711-99CF-1554D5C3C586}" type="presOf" srcId="{7CBCF75C-D1D8-477B-A703-3559B22DFBB5}" destId="{07AE67C0-2FB7-4D91-89F4-2E6B8A036364}" srcOrd="0" destOrd="0" presId="urn:microsoft.com/office/officeart/2005/8/layout/vList5"/>
    <dgm:cxn modelId="{5BDB9132-40DC-470E-ABDA-43ACEBECF776}" type="presOf" srcId="{F487CB4F-1B1F-4890-9B5A-FDA9972911D8}" destId="{F24D2334-56C3-4CFE-82E5-89B730FC2F6D}" srcOrd="0" destOrd="0" presId="urn:microsoft.com/office/officeart/2005/8/layout/vList5"/>
    <dgm:cxn modelId="{027DEC32-3A8B-440D-A503-642F8DC4CCC8}" type="presOf" srcId="{29455875-4042-408A-84A1-17B4C2955122}" destId="{3DCBD7DC-621C-44B4-B312-FE672D8DC506}" srcOrd="0" destOrd="0" presId="urn:microsoft.com/office/officeart/2005/8/layout/vList5"/>
    <dgm:cxn modelId="{11A0EF35-E883-4334-921B-59188A11E86D}" type="presOf" srcId="{531F3AFA-B99A-4912-A30D-58442DC92326}" destId="{99F7AB7C-B6D4-4D62-9E9B-42DE078397DC}" srcOrd="0" destOrd="0" presId="urn:microsoft.com/office/officeart/2005/8/layout/vList5"/>
    <dgm:cxn modelId="{D620783C-D306-4CB9-B0AB-5681832076E2}" type="presOf" srcId="{3FFCF131-A958-4F16-A2AD-D09DC6831C1A}" destId="{0E4071C5-9078-4B62-A639-676EA69F2E3A}" srcOrd="0" destOrd="0" presId="urn:microsoft.com/office/officeart/2005/8/layout/vList5"/>
    <dgm:cxn modelId="{28D37D3F-60A6-46F8-A185-82F9395E93AC}" srcId="{EA4A856F-EC62-4AD0-B38B-4B08F345DB20}" destId="{9F3BFF5E-911E-44C0-8A3E-0386204B2266}" srcOrd="2" destOrd="0" parTransId="{D2AFF8F0-5EAF-4E7E-82C1-3A7097B64831}" sibTransId="{F7BC093A-0AB2-4736-8EE0-1FD9A1A050E3}"/>
    <dgm:cxn modelId="{F5783D5E-7FE8-492D-B177-9DC082C43D1F}" srcId="{9A1A0F6E-D106-4E1E-89CD-1093C898D6CD}" destId="{28F965D7-3459-4DCC-A5A9-D7620688016E}" srcOrd="1" destOrd="0" parTransId="{79084155-FCDD-4ADD-AD5C-7885590F09A6}" sibTransId="{AEF9CF3E-494B-4642-A611-DF65C2E35AE5}"/>
    <dgm:cxn modelId="{B333EF46-4545-4CC1-80F4-E6E4FA2422C4}" type="presOf" srcId="{9A1A0F6E-D106-4E1E-89CD-1093C898D6CD}" destId="{A955889D-5004-4D4F-9054-AB06231125DE}" srcOrd="0" destOrd="0" presId="urn:microsoft.com/office/officeart/2005/8/layout/vList5"/>
    <dgm:cxn modelId="{06F56068-7947-4203-9CF6-08E21DAEF210}" type="presOf" srcId="{EA4A856F-EC62-4AD0-B38B-4B08F345DB20}" destId="{E4430D3B-102D-41BC-9F19-5F97C1BB9C8E}" srcOrd="0" destOrd="0" presId="urn:microsoft.com/office/officeart/2005/8/layout/vList5"/>
    <dgm:cxn modelId="{F8974669-D6A9-4D11-B03A-80F558F71E24}" type="presOf" srcId="{28F965D7-3459-4DCC-A5A9-D7620688016E}" destId="{88911DAD-5DCA-4BFB-BF3A-C4402AE022B8}" srcOrd="0" destOrd="1" presId="urn:microsoft.com/office/officeart/2005/8/layout/vList5"/>
    <dgm:cxn modelId="{1301C053-F7C2-4E9B-97FE-B6389A6CA976}" srcId="{9A1A0F6E-D106-4E1E-89CD-1093C898D6CD}" destId="{6E0756DD-2848-4A4F-B865-D932DCCD4954}" srcOrd="0" destOrd="0" parTransId="{902EA2CF-D91A-4A54-875A-AF54D49C8510}" sibTransId="{592DCAF6-495C-4F1B-BBBC-2AC4F3836791}"/>
    <dgm:cxn modelId="{EDB76D55-DCEA-42AF-A7F8-11A0CDD46298}" type="presOf" srcId="{A18D79D4-5517-4E65-A082-1F9967AD6852}" destId="{18D1DBFF-166F-4FBB-93A2-6AD176EEF17D}" srcOrd="0" destOrd="0" presId="urn:microsoft.com/office/officeart/2005/8/layout/vList5"/>
    <dgm:cxn modelId="{D7DFA577-6EE2-4ECD-AE1F-A00064BFFF5C}" srcId="{F487CB4F-1B1F-4890-9B5A-FDA9972911D8}" destId="{05C9DA80-9AD3-4550-A3D5-51D04BE27028}" srcOrd="0" destOrd="0" parTransId="{7F8A43DE-6F54-41E2-8C88-9C239CF57CC3}" sibTransId="{7F0E7A87-7169-4D0C-A490-B1B73B4F7BAF}"/>
    <dgm:cxn modelId="{EC88D879-317B-4BC2-992A-7743B203D5FE}" srcId="{AC7476B2-F424-4657-AB9C-7C64923AB141}" destId="{7CBCF75C-D1D8-477B-A703-3559B22DFBB5}" srcOrd="0" destOrd="0" parTransId="{52248BCC-2059-4852-9D09-FE2C3A545B7C}" sibTransId="{46059166-DAF2-4670-BB56-E36A89CC6ABC}"/>
    <dgm:cxn modelId="{5A13488A-899A-4CF0-9BAB-FB63F39E3A10}" type="presOf" srcId="{1DACBF4D-FAD3-4092-BCDD-233B11F4A208}" destId="{0E4071C5-9078-4B62-A639-676EA69F2E3A}" srcOrd="0" destOrd="1" presId="urn:microsoft.com/office/officeart/2005/8/layout/vList5"/>
    <dgm:cxn modelId="{A590A18D-A374-4C8B-BE72-6B5AE13B5BC4}" srcId="{AC7476B2-F424-4657-AB9C-7C64923AB141}" destId="{DB4459FD-7EB4-4A66-9CF8-A530000D6492}" srcOrd="1" destOrd="0" parTransId="{02C58EEF-F29A-4E42-9E83-7F050455EF4A}" sibTransId="{245EAA82-DECF-4D5D-84B9-560C185E5D9B}"/>
    <dgm:cxn modelId="{CE0BCB91-762A-4B32-9737-DE03B10F6534}" type="presOf" srcId="{DB4459FD-7EB4-4A66-9CF8-A530000D6492}" destId="{07AE67C0-2FB7-4D91-89F4-2E6B8A036364}" srcOrd="0" destOrd="1" presId="urn:microsoft.com/office/officeart/2005/8/layout/vList5"/>
    <dgm:cxn modelId="{B9C8E8B0-7FAC-45A4-8A9A-2013E8C63989}" srcId="{A18D79D4-5517-4E65-A082-1F9967AD6852}" destId="{531F3AFA-B99A-4912-A30D-58442DC92326}" srcOrd="2" destOrd="0" parTransId="{29998391-C5A3-4F39-A157-419CE553E01C}" sibTransId="{C5CF0F5B-A0F6-4914-8953-5AE0E4C8A308}"/>
    <dgm:cxn modelId="{ABB9F8B3-AE21-43DA-BFF1-0E714BABFCC2}" srcId="{A18D79D4-5517-4E65-A082-1F9967AD6852}" destId="{AC7476B2-F424-4657-AB9C-7C64923AB141}" srcOrd="1" destOrd="0" parTransId="{7C0FC26E-EC55-431C-AA42-07BC14966BB2}" sibTransId="{985B81F7-D3C8-436A-B201-E6DB48B2B79E}"/>
    <dgm:cxn modelId="{EB17D7B7-59FE-446D-8609-26713B2CE77B}" srcId="{531F3AFA-B99A-4912-A30D-58442DC92326}" destId="{29455875-4042-408A-84A1-17B4C2955122}" srcOrd="0" destOrd="0" parTransId="{2A186397-13DC-4007-B7BC-E3A7AE828271}" sibTransId="{91BF9D19-B16A-4461-B7FB-A9BD6D89A2E4}"/>
    <dgm:cxn modelId="{6E7B51C2-F758-45B2-9AF2-B8B81510DCDF}" srcId="{A18D79D4-5517-4E65-A082-1F9967AD6852}" destId="{9A1A0F6E-D106-4E1E-89CD-1093C898D6CD}" srcOrd="4" destOrd="0" parTransId="{B03A5E58-B6C3-4821-B19E-3DDD000EA0AA}" sibTransId="{C5879D84-2D45-4447-B52A-07D26A1A2BA1}"/>
    <dgm:cxn modelId="{CA27DBC4-1959-499C-8B19-67055748DD16}" type="presOf" srcId="{8836D6B6-0BFE-433E-9BF7-9C3A2A30CFA4}" destId="{07AE67C0-2FB7-4D91-89F4-2E6B8A036364}" srcOrd="0" destOrd="2" presId="urn:microsoft.com/office/officeart/2005/8/layout/vList5"/>
    <dgm:cxn modelId="{E71A93C6-63C0-4103-99F2-19DC8DDD9C27}" type="presOf" srcId="{05C9DA80-9AD3-4550-A3D5-51D04BE27028}" destId="{62406768-C9DE-4EB4-95EE-9CDEFF65B714}" srcOrd="0" destOrd="0" presId="urn:microsoft.com/office/officeart/2005/8/layout/vList5"/>
    <dgm:cxn modelId="{8BEE2DDC-E906-409E-A731-5D09778A0202}" srcId="{A18D79D4-5517-4E65-A082-1F9967AD6852}" destId="{F487CB4F-1B1F-4890-9B5A-FDA9972911D8}" srcOrd="3" destOrd="0" parTransId="{7D87F4F0-D1E8-47AF-B9D3-A30A705C1A7B}" sibTransId="{687EBF45-3819-4429-91A3-D3D6A05D5B2D}"/>
    <dgm:cxn modelId="{8B05FBEF-EE2A-410D-854A-6367BB3256F4}" srcId="{AC7476B2-F424-4657-AB9C-7C64923AB141}" destId="{8836D6B6-0BFE-433E-9BF7-9C3A2A30CFA4}" srcOrd="2" destOrd="0" parTransId="{2EAA54B3-FB0F-4A19-8DDB-D10E055E70D4}" sibTransId="{351423BE-47B6-4207-A09C-1281EA569DEC}"/>
    <dgm:cxn modelId="{FF46D4F8-005D-4665-B998-2CD3D10339FA}" srcId="{A18D79D4-5517-4E65-A082-1F9967AD6852}" destId="{EA4A856F-EC62-4AD0-B38B-4B08F345DB20}" srcOrd="0" destOrd="0" parTransId="{18008C3D-0930-427C-ADC7-9D36C996F13B}" sibTransId="{9B879A27-5340-4091-BAAE-C8694B7F80DB}"/>
    <dgm:cxn modelId="{87AED4A8-848B-4FD4-A131-6B67C9A0CBC3}" type="presParOf" srcId="{18D1DBFF-166F-4FBB-93A2-6AD176EEF17D}" destId="{BE996862-9E5D-4B80-82A3-BF16DED9DC99}" srcOrd="0" destOrd="0" presId="urn:microsoft.com/office/officeart/2005/8/layout/vList5"/>
    <dgm:cxn modelId="{CF28D8ED-C463-4514-8398-397A7EEC14CF}" type="presParOf" srcId="{BE996862-9E5D-4B80-82A3-BF16DED9DC99}" destId="{E4430D3B-102D-41BC-9F19-5F97C1BB9C8E}" srcOrd="0" destOrd="0" presId="urn:microsoft.com/office/officeart/2005/8/layout/vList5"/>
    <dgm:cxn modelId="{23DC7E05-B9C3-4D72-9018-E65860166E12}" type="presParOf" srcId="{BE996862-9E5D-4B80-82A3-BF16DED9DC99}" destId="{0E4071C5-9078-4B62-A639-676EA69F2E3A}" srcOrd="1" destOrd="0" presId="urn:microsoft.com/office/officeart/2005/8/layout/vList5"/>
    <dgm:cxn modelId="{51E9A76E-37FD-45BB-9F25-FCB76D92C4D0}" type="presParOf" srcId="{18D1DBFF-166F-4FBB-93A2-6AD176EEF17D}" destId="{58964A0A-AB52-4117-A53A-90ADF25BAF89}" srcOrd="1" destOrd="0" presId="urn:microsoft.com/office/officeart/2005/8/layout/vList5"/>
    <dgm:cxn modelId="{931EE522-E431-4FB5-AF5F-64541ACBD120}" type="presParOf" srcId="{18D1DBFF-166F-4FBB-93A2-6AD176EEF17D}" destId="{C02B47C4-0E65-4EF0-B437-041F1479F977}" srcOrd="2" destOrd="0" presId="urn:microsoft.com/office/officeart/2005/8/layout/vList5"/>
    <dgm:cxn modelId="{2668F72A-01CA-41E4-BD35-F05EEC97B16B}" type="presParOf" srcId="{C02B47C4-0E65-4EF0-B437-041F1479F977}" destId="{E34C0797-88F7-42F2-9D9D-CB3A1F9527A1}" srcOrd="0" destOrd="0" presId="urn:microsoft.com/office/officeart/2005/8/layout/vList5"/>
    <dgm:cxn modelId="{F459ED20-F16B-4A3E-A6EB-051236A77968}" type="presParOf" srcId="{C02B47C4-0E65-4EF0-B437-041F1479F977}" destId="{07AE67C0-2FB7-4D91-89F4-2E6B8A036364}" srcOrd="1" destOrd="0" presId="urn:microsoft.com/office/officeart/2005/8/layout/vList5"/>
    <dgm:cxn modelId="{167308EB-94A3-4F04-8A91-DA8C5DB7EF97}" type="presParOf" srcId="{18D1DBFF-166F-4FBB-93A2-6AD176EEF17D}" destId="{C118CA5E-CDDE-46D5-99D0-E42B8907B0EC}" srcOrd="3" destOrd="0" presId="urn:microsoft.com/office/officeart/2005/8/layout/vList5"/>
    <dgm:cxn modelId="{C47A8206-7449-49EB-85F5-9C5593D62399}" type="presParOf" srcId="{18D1DBFF-166F-4FBB-93A2-6AD176EEF17D}" destId="{D57C4C6C-FDF4-4468-829D-B7338F84168B}" srcOrd="4" destOrd="0" presId="urn:microsoft.com/office/officeart/2005/8/layout/vList5"/>
    <dgm:cxn modelId="{2EFC1384-1CD8-45BB-B754-B024A842105E}" type="presParOf" srcId="{D57C4C6C-FDF4-4468-829D-B7338F84168B}" destId="{99F7AB7C-B6D4-4D62-9E9B-42DE078397DC}" srcOrd="0" destOrd="0" presId="urn:microsoft.com/office/officeart/2005/8/layout/vList5"/>
    <dgm:cxn modelId="{0B6F7B85-F402-4B56-8D91-E2284C55DB06}" type="presParOf" srcId="{D57C4C6C-FDF4-4468-829D-B7338F84168B}" destId="{3DCBD7DC-621C-44B4-B312-FE672D8DC506}" srcOrd="1" destOrd="0" presId="urn:microsoft.com/office/officeart/2005/8/layout/vList5"/>
    <dgm:cxn modelId="{7EDFC3B5-E70B-45D5-8982-B7175B508672}" type="presParOf" srcId="{18D1DBFF-166F-4FBB-93A2-6AD176EEF17D}" destId="{20F945E3-9726-4375-81DC-B5351C536472}" srcOrd="5" destOrd="0" presId="urn:microsoft.com/office/officeart/2005/8/layout/vList5"/>
    <dgm:cxn modelId="{1F4FBFF4-E7FE-40E4-B8D9-928531C82B6A}" type="presParOf" srcId="{18D1DBFF-166F-4FBB-93A2-6AD176EEF17D}" destId="{9003D8D9-D0C0-4BDA-983E-E67855AD674F}" srcOrd="6" destOrd="0" presId="urn:microsoft.com/office/officeart/2005/8/layout/vList5"/>
    <dgm:cxn modelId="{013D346A-53E9-486F-A75D-3A2605FBF5D1}" type="presParOf" srcId="{9003D8D9-D0C0-4BDA-983E-E67855AD674F}" destId="{F24D2334-56C3-4CFE-82E5-89B730FC2F6D}" srcOrd="0" destOrd="0" presId="urn:microsoft.com/office/officeart/2005/8/layout/vList5"/>
    <dgm:cxn modelId="{0A0DCCFE-AEC3-4F40-94DB-50E65F077B3E}" type="presParOf" srcId="{9003D8D9-D0C0-4BDA-983E-E67855AD674F}" destId="{62406768-C9DE-4EB4-95EE-9CDEFF65B714}" srcOrd="1" destOrd="0" presId="urn:microsoft.com/office/officeart/2005/8/layout/vList5"/>
    <dgm:cxn modelId="{85CEAEF5-D6CB-44EE-937A-89460F585A7D}" type="presParOf" srcId="{18D1DBFF-166F-4FBB-93A2-6AD176EEF17D}" destId="{D32BDC81-742C-4853-B6BF-563D42B9BA23}" srcOrd="7" destOrd="0" presId="urn:microsoft.com/office/officeart/2005/8/layout/vList5"/>
    <dgm:cxn modelId="{E3DED2D3-7944-4CBF-A997-4B685F7544EB}" type="presParOf" srcId="{18D1DBFF-166F-4FBB-93A2-6AD176EEF17D}" destId="{61EBB597-5241-47E9-BE09-CAA819006921}" srcOrd="8" destOrd="0" presId="urn:microsoft.com/office/officeart/2005/8/layout/vList5"/>
    <dgm:cxn modelId="{80793D6D-C9A7-4DCE-8B80-A9F55EADBEFE}" type="presParOf" srcId="{61EBB597-5241-47E9-BE09-CAA819006921}" destId="{A955889D-5004-4D4F-9054-AB06231125DE}" srcOrd="0" destOrd="0" presId="urn:microsoft.com/office/officeart/2005/8/layout/vList5"/>
    <dgm:cxn modelId="{0410D169-1CD7-45E7-AE66-0C17D24F340E}" type="presParOf" srcId="{61EBB597-5241-47E9-BE09-CAA819006921}" destId="{88911DAD-5DCA-4BFB-BF3A-C4402AE022B8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E4071C5-9078-4B62-A639-676EA69F2E3A}">
      <dsp:nvSpPr>
        <dsp:cNvPr id="0" name=""/>
        <dsp:cNvSpPr/>
      </dsp:nvSpPr>
      <dsp:spPr>
        <a:xfrm rot="5400000">
          <a:off x="5372239" y="-2132711"/>
          <a:ext cx="1007225" cy="5530214"/>
        </a:xfrm>
        <a:prstGeom prst="round2Same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节点电压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节点方程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含理想电压源电路 </a:t>
          </a:r>
          <a:r>
            <a:rPr lang="en-US" altLang="zh-CN" sz="1400" kern="1200" dirty="0">
              <a:latin typeface="楷体" pitchFamily="49" charset="-122"/>
              <a:ea typeface="楷体" pitchFamily="49" charset="-122"/>
            </a:rPr>
            <a:t>&amp; </a:t>
          </a: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受控源电路的节点方程</a:t>
          </a:r>
        </a:p>
      </dsp:txBody>
      <dsp:txXfrm rot="-5400000">
        <a:off x="3110745" y="177952"/>
        <a:ext cx="5481045" cy="908887"/>
      </dsp:txXfrm>
    </dsp:sp>
    <dsp:sp modelId="{E4430D3B-102D-41BC-9F19-5F97C1BB9C8E}">
      <dsp:nvSpPr>
        <dsp:cNvPr id="0" name=""/>
        <dsp:cNvSpPr/>
      </dsp:nvSpPr>
      <dsp:spPr>
        <a:xfrm>
          <a:off x="0" y="2879"/>
          <a:ext cx="3110745" cy="1259032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3.1 </a:t>
          </a:r>
          <a:r>
            <a:rPr lang="zh-CN" altLang="en-US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节点分析法</a:t>
          </a:r>
        </a:p>
      </dsp:txBody>
      <dsp:txXfrm>
        <a:off x="61461" y="64340"/>
        <a:ext cx="2987823" cy="1136110"/>
      </dsp:txXfrm>
    </dsp:sp>
    <dsp:sp modelId="{07AE67C0-2FB7-4D91-89F4-2E6B8A036364}">
      <dsp:nvSpPr>
        <dsp:cNvPr id="0" name=""/>
        <dsp:cNvSpPr/>
      </dsp:nvSpPr>
      <dsp:spPr>
        <a:xfrm rot="5400000">
          <a:off x="5372239" y="-810727"/>
          <a:ext cx="1007225" cy="5530214"/>
        </a:xfrm>
        <a:prstGeom prst="round2Same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b="0" kern="1200" dirty="0">
              <a:latin typeface="楷体" pitchFamily="49" charset="-122"/>
              <a:ea typeface="楷体" pitchFamily="49" charset="-122"/>
            </a:rPr>
            <a:t>回路电流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b="0" kern="1200" dirty="0">
              <a:latin typeface="楷体" pitchFamily="49" charset="-122"/>
              <a:ea typeface="楷体" pitchFamily="49" charset="-122"/>
            </a:rPr>
            <a:t>回路方程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含理想电流源电路 </a:t>
          </a:r>
          <a:r>
            <a:rPr lang="en-US" altLang="zh-CN" sz="1400" kern="1200" dirty="0">
              <a:latin typeface="楷体" pitchFamily="49" charset="-122"/>
              <a:ea typeface="楷体" pitchFamily="49" charset="-122"/>
            </a:rPr>
            <a:t>&amp; </a:t>
          </a: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受控源电路的节点方程</a:t>
          </a:r>
          <a:endParaRPr lang="zh-CN" altLang="en-US" sz="1400" b="0" kern="1200" dirty="0">
            <a:latin typeface="楷体" pitchFamily="49" charset="-122"/>
            <a:ea typeface="楷体" pitchFamily="49" charset="-122"/>
          </a:endParaRPr>
        </a:p>
      </dsp:txBody>
      <dsp:txXfrm rot="-5400000">
        <a:off x="3110745" y="1499936"/>
        <a:ext cx="5481045" cy="908887"/>
      </dsp:txXfrm>
    </dsp:sp>
    <dsp:sp modelId="{E34C0797-88F7-42F2-9D9D-CB3A1F9527A1}">
      <dsp:nvSpPr>
        <dsp:cNvPr id="0" name=""/>
        <dsp:cNvSpPr/>
      </dsp:nvSpPr>
      <dsp:spPr>
        <a:xfrm>
          <a:off x="0" y="1324863"/>
          <a:ext cx="3110745" cy="1259032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3.2 </a:t>
          </a:r>
          <a:r>
            <a:rPr lang="zh-CN" altLang="en-US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回路分析法</a:t>
          </a:r>
        </a:p>
      </dsp:txBody>
      <dsp:txXfrm>
        <a:off x="61461" y="1386324"/>
        <a:ext cx="2987823" cy="1136110"/>
      </dsp:txXfrm>
    </dsp:sp>
    <dsp:sp modelId="{3DCBD7DC-621C-44B4-B312-FE672D8DC506}">
      <dsp:nvSpPr>
        <dsp:cNvPr id="0" name=""/>
        <dsp:cNvSpPr/>
      </dsp:nvSpPr>
      <dsp:spPr>
        <a:xfrm rot="5400000">
          <a:off x="5372239" y="511256"/>
          <a:ext cx="1007225" cy="5530214"/>
        </a:xfrm>
        <a:prstGeom prst="round2SameRect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线性电路的比例性和叠加性</a:t>
          </a:r>
        </a:p>
      </dsp:txBody>
      <dsp:txXfrm rot="-5400000">
        <a:off x="3110745" y="2821920"/>
        <a:ext cx="5481045" cy="908887"/>
      </dsp:txXfrm>
    </dsp:sp>
    <dsp:sp modelId="{99F7AB7C-B6D4-4D62-9E9B-42DE078397DC}">
      <dsp:nvSpPr>
        <dsp:cNvPr id="0" name=""/>
        <dsp:cNvSpPr/>
      </dsp:nvSpPr>
      <dsp:spPr>
        <a:xfrm>
          <a:off x="0" y="2646847"/>
          <a:ext cx="3110745" cy="1259032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3.4 </a:t>
          </a:r>
          <a:r>
            <a:rPr lang="zh-CN" altLang="en-US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叠加定理</a:t>
          </a:r>
        </a:p>
      </dsp:txBody>
      <dsp:txXfrm>
        <a:off x="61461" y="2708308"/>
        <a:ext cx="2987823" cy="1136110"/>
      </dsp:txXfrm>
    </dsp:sp>
    <dsp:sp modelId="{62406768-C9DE-4EB4-95EE-9CDEFF65B714}">
      <dsp:nvSpPr>
        <dsp:cNvPr id="0" name=""/>
        <dsp:cNvSpPr/>
      </dsp:nvSpPr>
      <dsp:spPr>
        <a:xfrm rot="5400000">
          <a:off x="5372239" y="1833240"/>
          <a:ext cx="1007225" cy="5530214"/>
        </a:xfrm>
        <a:prstGeom prst="round2Same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直流网络 </a:t>
          </a:r>
          <a:r>
            <a:rPr lang="en-US" altLang="zh-CN" sz="1400" kern="1200" dirty="0">
              <a:latin typeface="楷体" pitchFamily="49" charset="-122"/>
              <a:ea typeface="楷体" pitchFamily="49" charset="-122"/>
            </a:rPr>
            <a:t>&amp;  </a:t>
          </a: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正弦交流网络的替代定理</a:t>
          </a:r>
        </a:p>
      </dsp:txBody>
      <dsp:txXfrm rot="-5400000">
        <a:off x="3110745" y="4143904"/>
        <a:ext cx="5481045" cy="908887"/>
      </dsp:txXfrm>
    </dsp:sp>
    <dsp:sp modelId="{F24D2334-56C3-4CFE-82E5-89B730FC2F6D}">
      <dsp:nvSpPr>
        <dsp:cNvPr id="0" name=""/>
        <dsp:cNvSpPr/>
      </dsp:nvSpPr>
      <dsp:spPr>
        <a:xfrm>
          <a:off x="0" y="3968831"/>
          <a:ext cx="3110745" cy="1259032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3.5 </a:t>
          </a:r>
          <a:r>
            <a:rPr lang="zh-CN" altLang="en-US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替代定理</a:t>
          </a:r>
        </a:p>
      </dsp:txBody>
      <dsp:txXfrm>
        <a:off x="61461" y="4030292"/>
        <a:ext cx="2987823" cy="1136110"/>
      </dsp:txXfrm>
    </dsp:sp>
    <dsp:sp modelId="{88911DAD-5DCA-4BFB-BF3A-C4402AE022B8}">
      <dsp:nvSpPr>
        <dsp:cNvPr id="0" name=""/>
        <dsp:cNvSpPr/>
      </dsp:nvSpPr>
      <dsp:spPr>
        <a:xfrm rot="5400000">
          <a:off x="5285823" y="3120062"/>
          <a:ext cx="1007225" cy="5530214"/>
        </a:xfrm>
        <a:prstGeom prst="round2SameRect">
          <a:avLst/>
        </a:prstGeom>
        <a:solidFill>
          <a:schemeClr val="accent6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戴维南定理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400" kern="1200" dirty="0">
              <a:latin typeface="楷体" pitchFamily="49" charset="-122"/>
              <a:ea typeface="楷体" pitchFamily="49" charset="-122"/>
            </a:rPr>
            <a:t>诺顿定理</a:t>
          </a:r>
        </a:p>
      </dsp:txBody>
      <dsp:txXfrm rot="-5400000">
        <a:off x="3024329" y="5430726"/>
        <a:ext cx="5481045" cy="908887"/>
      </dsp:txXfrm>
    </dsp:sp>
    <dsp:sp modelId="{A955889D-5004-4D4F-9054-AB06231125DE}">
      <dsp:nvSpPr>
        <dsp:cNvPr id="0" name=""/>
        <dsp:cNvSpPr/>
      </dsp:nvSpPr>
      <dsp:spPr>
        <a:xfrm>
          <a:off x="0" y="5290815"/>
          <a:ext cx="3110745" cy="1259032"/>
        </a:xfrm>
        <a:prstGeom prst="round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3.6 </a:t>
          </a:r>
          <a:r>
            <a:rPr lang="zh-CN" altLang="en-US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戴维南定理与</a:t>
          </a:r>
          <a:endParaRPr lang="en-US" altLang="zh-CN" sz="2000" b="1" kern="1200" dirty="0">
            <a:solidFill>
              <a:schemeClr val="bg1"/>
            </a:solidFill>
            <a:latin typeface="楷体" pitchFamily="49" charset="-122"/>
            <a:ea typeface="楷体" pitchFamily="49" charset="-122"/>
          </a:endParaRP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诺顿定理</a:t>
          </a:r>
          <a:r>
            <a:rPr lang="en-US" altLang="zh-CN" sz="2000" b="1" kern="1200" dirty="0">
              <a:solidFill>
                <a:schemeClr val="bg1"/>
              </a:solidFill>
              <a:latin typeface="楷体" pitchFamily="49" charset="-122"/>
              <a:ea typeface="楷体" pitchFamily="49" charset="-122"/>
            </a:rPr>
            <a:t> </a:t>
          </a:r>
          <a:endParaRPr lang="zh-CN" altLang="en-US" sz="2000" b="1" kern="1200" dirty="0">
            <a:solidFill>
              <a:schemeClr val="bg1"/>
            </a:solidFill>
            <a:latin typeface="楷体" pitchFamily="49" charset="-122"/>
            <a:ea typeface="楷体" pitchFamily="49" charset="-122"/>
          </a:endParaRPr>
        </a:p>
      </dsp:txBody>
      <dsp:txXfrm>
        <a:off x="61461" y="5352276"/>
        <a:ext cx="2987823" cy="113611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17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png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4" Type="http://schemas.openxmlformats.org/officeDocument/2006/relationships/image" Target="../media/image7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2.wmf"/><Relationship Id="rId4" Type="http://schemas.openxmlformats.org/officeDocument/2006/relationships/image" Target="../media/image3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png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png"/><Relationship Id="rId1" Type="http://schemas.openxmlformats.org/officeDocument/2006/relationships/image" Target="../media/image9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4" Type="http://schemas.openxmlformats.org/officeDocument/2006/relationships/image" Target="../media/image100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image" Target="../media/image10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3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838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6213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9428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153 w 21600"/>
                <a:gd name="T1" fmla="*/ 0 h 21231"/>
                <a:gd name="T2" fmla="*/ 831 w 21600"/>
                <a:gd name="T3" fmla="*/ 526 h 21231"/>
                <a:gd name="T4" fmla="*/ 0 w 21600"/>
                <a:gd name="T5" fmla="*/ 526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117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8EF67-A399-4530-8DCD-DAF3E5EECF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68928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BE831-2D2A-4206-A4E8-3F80FEDB46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782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A6CE5D-A71C-4361-86D9-ABCD1103C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02837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99B46-DB76-4F53-A62C-CF306344B5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546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0992E-66F0-4674-B987-D2DAA63BC8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51252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7BE4B-3355-421E-A9C2-4AE81CFD0F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5913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D6291-FBB2-4CE8-8032-759C6A0F78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95644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5A089-D5BB-4E06-8C5D-642653AF35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9842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5609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D5155-B0F6-45D8-BCB3-32171B5BE7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55043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C1194-AE5C-44DB-AF93-E21EFB9D6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68738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6B783A-9CC7-4C5F-9446-CE9F1FEACB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61436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7B7C7F9-E060-48B0-A160-1C0A9CCB7C9A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913403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5125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3734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8619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2519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7899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608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7289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99744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9613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05834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872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D265-06A4-4D51-8C00-8A796CF95B3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9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9F817-1792-4C5F-A626-2447AC74772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675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029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608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923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500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599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8160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89DB1F-DD52-4194-9D1F-FD9255FECABE}" type="datetimeFigureOut">
              <a:rPr lang="zh-CN" altLang="en-US" smtClean="0"/>
              <a:t>2020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70EB9E-4634-4C09-8254-AC84EA8470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107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89091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299 w 21600"/>
                <a:gd name="T3" fmla="*/ 861 h 21600"/>
                <a:gd name="T4" fmla="*/ 0 w 21600"/>
                <a:gd name="T5" fmla="*/ 86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09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5FACAE8D-E75A-49BE-9A97-1839A674A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753750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010D265-06A4-4D51-8C00-8A796CF95B3B}" type="datetimeFigureOut">
              <a:rPr kumimoji="0"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20/9/27</a:t>
            </a:fld>
            <a:endParaRPr kumimoji="0"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729F817-1792-4C5F-A626-2447AC747721}" type="slidenum">
              <a:rPr kumimoji="0"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187013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3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7.png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e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emf"/><Relationship Id="rId9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2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8.png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emf"/><Relationship Id="rId9" Type="http://schemas.openxmlformats.org/officeDocument/2006/relationships/image" Target="../media/image21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1.png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2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8.emf"/><Relationship Id="rId19" Type="http://schemas.openxmlformats.org/officeDocument/2006/relationships/image" Target="../media/image93.png"/><Relationship Id="rId4" Type="http://schemas.openxmlformats.org/officeDocument/2006/relationships/image" Target="../media/image85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5.png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0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2.png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1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9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09.emf"/><Relationship Id="rId3" Type="http://schemas.openxmlformats.org/officeDocument/2006/relationships/image" Target="../media/image112.png"/><Relationship Id="rId7" Type="http://schemas.openxmlformats.org/officeDocument/2006/relationships/image" Target="../media/image106.e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1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8.emf"/><Relationship Id="rId5" Type="http://schemas.openxmlformats.org/officeDocument/2006/relationships/image" Target="../media/image105.emf"/><Relationship Id="rId15" Type="http://schemas.openxmlformats.org/officeDocument/2006/relationships/image" Target="../media/image110.e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7.emf"/><Relationship Id="rId14" Type="http://schemas.openxmlformats.org/officeDocument/2006/relationships/oleObject" Target="../embeddings/oleObject11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.png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424936" cy="533400"/>
          </a:xfrm>
        </p:spPr>
        <p:txBody>
          <a:bodyPr/>
          <a:lstStyle/>
          <a:p>
            <a:pPr>
              <a:defRPr/>
            </a:pPr>
            <a:r>
              <a:rPr lang="zh-CN" altLang="en-US" sz="3200" b="1" dirty="0">
                <a:ea typeface="楷体_GB2312" pitchFamily="49" charset="-122"/>
              </a:rPr>
              <a:t>第三章 线性网络的一般分析方法和网络定理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39" y="1268760"/>
            <a:ext cx="6976561" cy="5308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: 圆角 1">
            <a:extLst>
              <a:ext uri="{FF2B5EF4-FFF2-40B4-BE49-F238E27FC236}">
                <a16:creationId xmlns:a16="http://schemas.microsoft.com/office/drawing/2014/main" id="{69A235EF-D995-4DE9-9BE7-EBF277BC31EC}"/>
              </a:ext>
            </a:extLst>
          </p:cNvPr>
          <p:cNvSpPr/>
          <p:nvPr/>
        </p:nvSpPr>
        <p:spPr bwMode="auto">
          <a:xfrm>
            <a:off x="899592" y="1052736"/>
            <a:ext cx="7776864" cy="1728192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70640AA0-B728-42C6-8BE3-64C6A3AFD207}"/>
              </a:ext>
            </a:extLst>
          </p:cNvPr>
          <p:cNvSpPr/>
          <p:nvPr/>
        </p:nvSpPr>
        <p:spPr bwMode="auto">
          <a:xfrm>
            <a:off x="899592" y="3284984"/>
            <a:ext cx="7776864" cy="2016223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0472A249-1B0B-414A-9FCA-369101FD3362}"/>
              </a:ext>
            </a:extLst>
          </p:cNvPr>
          <p:cNvCxnSpPr/>
          <p:nvPr/>
        </p:nvCxnSpPr>
        <p:spPr bwMode="auto">
          <a:xfrm>
            <a:off x="1403648" y="6576875"/>
            <a:ext cx="684076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46810D1E-F5B0-4400-9F72-2144CF087A9F}"/>
              </a:ext>
            </a:extLst>
          </p:cNvPr>
          <p:cNvSpPr txBox="1"/>
          <p:nvPr/>
        </p:nvSpPr>
        <p:spPr>
          <a:xfrm>
            <a:off x="363640" y="3764939"/>
            <a:ext cx="783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第四章</a:t>
            </a:r>
          </a:p>
        </p:txBody>
      </p:sp>
    </p:spTree>
    <p:extLst>
      <p:ext uri="{BB962C8B-B14F-4D97-AF65-F5344CB8AC3E}">
        <p14:creationId xmlns:p14="http://schemas.microsoft.com/office/powerpoint/2010/main" val="266717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251520" y="2225429"/>
            <a:ext cx="8496944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000" b="1" i="1" u="none" strike="noStrike" kern="1200" cap="none" spc="0" normalizeH="0" baseline="-30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j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  <a:sym typeface="Symbol" pitchFamily="18" charset="2"/>
              </a:rPr>
              <a:t>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j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称为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结点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j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的互电导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是结点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j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间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所有支路电导总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的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负值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此例中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-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5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3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-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3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-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1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2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3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是流入该结点全部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电流源电流的代数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此例中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1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1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22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0,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33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-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375792" y="404664"/>
          <a:ext cx="62484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794000" imgH="711200" progId="Equation.3">
                  <p:embed/>
                </p:oleObj>
              </mc:Choice>
              <mc:Fallback>
                <p:oleObj name="Equation" r:id="rId3" imgW="2794000" imgH="711200" progId="Equation.3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792" y="404664"/>
                        <a:ext cx="6248400" cy="1563688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293096"/>
            <a:ext cx="4120038" cy="2204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251520" y="4437112"/>
            <a:ext cx="4572000" cy="234609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从上可见，由独立电流源和线性电阻构成电路的结点方程，其系数有固定规律，可以用观察电路图的方法直接写出结点方程。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注意：与电流源串接的电阻不计入方程电导！</a:t>
            </a:r>
          </a:p>
        </p:txBody>
      </p:sp>
    </p:spTree>
    <p:extLst>
      <p:ext uri="{BB962C8B-B14F-4D97-AF65-F5344CB8AC3E}">
        <p14:creationId xmlns:p14="http://schemas.microsoft.com/office/powerpoint/2010/main" val="500212147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609600" y="682625"/>
            <a:ext cx="8001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从上可见，由独立电流源和线性电阻构成电路的结点方程，具有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结点的连通电路，其结点方程的一般形式为：</a:t>
            </a: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533400" y="2636912"/>
          <a:ext cx="8153400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619500" imgH="990600" progId="Equation.3">
                  <p:embed/>
                </p:oleObj>
              </mc:Choice>
              <mc:Fallback>
                <p:oleObj name="Equation" r:id="rId3" imgW="3619500" imgH="990600" progId="Equation.3">
                  <p:embed/>
                  <p:pic>
                    <p:nvPicPr>
                      <p:cNvPr id="87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36912"/>
                        <a:ext cx="8153400" cy="223996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853837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609600" y="579438"/>
            <a:ext cx="800100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用结点分析法求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-28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电路中各电阻支路电流。 </a:t>
            </a: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685800" y="3765550"/>
            <a:ext cx="7924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：用接地符号标出参考结点，标出两个结点电压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b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</a:b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的参考方向，如图所示。用观察法列出结点方程： 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2514600" y="5081588"/>
          <a:ext cx="44196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968500" imgH="482600" progId="Equation.3">
                  <p:embed/>
                </p:oleObj>
              </mc:Choice>
              <mc:Fallback>
                <p:oleObj name="Equation" r:id="rId3" imgW="1968500" imgH="482600" progId="Equation.3">
                  <p:embed/>
                  <p:pic>
                    <p:nvPicPr>
                      <p:cNvPr id="8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81588"/>
                        <a:ext cx="4419600" cy="109061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3" name="Group 5"/>
          <p:cNvGrpSpPr>
            <a:grpSpLocks/>
          </p:cNvGrpSpPr>
          <p:nvPr/>
        </p:nvGrpSpPr>
        <p:grpSpPr bwMode="auto">
          <a:xfrm>
            <a:off x="2362200" y="1371600"/>
            <a:ext cx="4648200" cy="2427288"/>
            <a:chOff x="144" y="432"/>
            <a:chExt cx="2928" cy="1529"/>
          </a:xfrm>
        </p:grpSpPr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144" y="432"/>
            <a:ext cx="2928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Image" r:id="rId5" imgW="9581363" imgH="4206142" progId="Photoshop.Image.5">
                    <p:embed/>
                  </p:oleObj>
                </mc:Choice>
                <mc:Fallback>
                  <p:oleObj name="Image" r:id="rId5" imgW="9581363" imgH="4206142" progId="Photoshop.Image.5">
                    <p:embed/>
                    <p:pic>
                      <p:nvPicPr>
                        <p:cNvPr id="122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432"/>
                          <a:ext cx="2928" cy="1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1132" y="1711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8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DC5F672C-3886-4CD1-9EEF-33699B26B251}"/>
              </a:ext>
            </a:extLst>
          </p:cNvPr>
          <p:cNvSpPr/>
          <p:nvPr/>
        </p:nvSpPr>
        <p:spPr bwMode="auto">
          <a:xfrm>
            <a:off x="2699792" y="5157192"/>
            <a:ext cx="1230858" cy="432048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1CC1DDB-35FB-443B-9364-C190029B4BED}"/>
              </a:ext>
            </a:extLst>
          </p:cNvPr>
          <p:cNvSpPr/>
          <p:nvPr/>
        </p:nvSpPr>
        <p:spPr bwMode="auto">
          <a:xfrm>
            <a:off x="4172595" y="5157192"/>
            <a:ext cx="864096" cy="432047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56E5C29-8FBC-4CBF-9C13-F3C4D80054CD}"/>
              </a:ext>
            </a:extLst>
          </p:cNvPr>
          <p:cNvSpPr/>
          <p:nvPr/>
        </p:nvSpPr>
        <p:spPr bwMode="auto">
          <a:xfrm>
            <a:off x="3845198" y="5626894"/>
            <a:ext cx="1518890" cy="432048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D2480DD-82AC-4219-99F0-822D77532C49}"/>
              </a:ext>
            </a:extLst>
          </p:cNvPr>
          <p:cNvSpPr/>
          <p:nvPr/>
        </p:nvSpPr>
        <p:spPr bwMode="auto">
          <a:xfrm>
            <a:off x="2699792" y="5664696"/>
            <a:ext cx="864096" cy="432047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510692F-920B-40AB-A35A-6438A798DCB1}"/>
              </a:ext>
            </a:extLst>
          </p:cNvPr>
          <p:cNvSpPr/>
          <p:nvPr/>
        </p:nvSpPr>
        <p:spPr bwMode="auto">
          <a:xfrm>
            <a:off x="5758941" y="5138218"/>
            <a:ext cx="864096" cy="432047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5A6213C-02F7-4600-8BA2-D8D9A3D97BDA}"/>
              </a:ext>
            </a:extLst>
          </p:cNvPr>
          <p:cNvSpPr/>
          <p:nvPr/>
        </p:nvSpPr>
        <p:spPr bwMode="auto">
          <a:xfrm>
            <a:off x="6030739" y="5626894"/>
            <a:ext cx="864096" cy="432047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78313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609600" y="2027238"/>
            <a:ext cx="216217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整理得到： 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2590800" y="2728913"/>
          <a:ext cx="25685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244600" imgH="482600" progId="Equation.3">
                  <p:embed/>
                </p:oleObj>
              </mc:Choice>
              <mc:Fallback>
                <p:oleObj name="Equation" r:id="rId3" imgW="1244600" imgH="482600" progId="Equation.3">
                  <p:embed/>
                  <p:pic>
                    <p:nvPicPr>
                      <p:cNvPr id="901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28913"/>
                        <a:ext cx="2568575" cy="10048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609600" y="3713163"/>
            <a:ext cx="35814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得各结点电压为： </a:t>
            </a: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667000" y="4475163"/>
          <a:ext cx="2895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294838" imgH="215806" progId="Equation.3">
                  <p:embed/>
                </p:oleObj>
              </mc:Choice>
              <mc:Fallback>
                <p:oleObj name="Equation" r:id="rId5" imgW="1294838" imgH="215806" progId="Equation.3">
                  <p:embed/>
                  <p:pic>
                    <p:nvPicPr>
                      <p:cNvPr id="90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75163"/>
                        <a:ext cx="2895600" cy="47783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609600" y="5181600"/>
            <a:ext cx="78486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选定各电阻支路电流参考方向如图所示，可求得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381000" y="5975350"/>
          <a:ext cx="8458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3848100" imgH="228600" progId="Equation.3">
                  <p:embed/>
                </p:oleObj>
              </mc:Choice>
              <mc:Fallback>
                <p:oleObj name="Equation" r:id="rId7" imgW="3848100" imgH="228600" progId="Equation.3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75350"/>
                        <a:ext cx="8458200" cy="5016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Group 8"/>
          <p:cNvGrpSpPr>
            <a:grpSpLocks/>
          </p:cNvGrpSpPr>
          <p:nvPr/>
        </p:nvGrpSpPr>
        <p:grpSpPr bwMode="auto">
          <a:xfrm>
            <a:off x="2514600" y="87313"/>
            <a:ext cx="4648200" cy="2427287"/>
            <a:chOff x="144" y="432"/>
            <a:chExt cx="2928" cy="1529"/>
          </a:xfrm>
        </p:grpSpPr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144" y="432"/>
            <a:ext cx="2928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Image" r:id="rId9" imgW="9581363" imgH="4206142" progId="Photoshop.Image.5">
                    <p:embed/>
                  </p:oleObj>
                </mc:Choice>
                <mc:Fallback>
                  <p:oleObj name="Image" r:id="rId9" imgW="9581363" imgH="4206142" progId="Photoshop.Image.5">
                    <p:embed/>
                    <p:pic>
                      <p:nvPicPr>
                        <p:cNvPr id="133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432"/>
                          <a:ext cx="2928" cy="1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Rectangle 10"/>
            <p:cNvSpPr>
              <a:spLocks noChangeArrowheads="1"/>
            </p:cNvSpPr>
            <p:nvPr/>
          </p:nvSpPr>
          <p:spPr bwMode="auto">
            <a:xfrm>
              <a:off x="1132" y="1711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7465883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605056" y="816216"/>
            <a:ext cx="800100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用结点分析法求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-30(a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电路的电压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支路电流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 </a:t>
            </a:r>
          </a:p>
        </p:txBody>
      </p:sp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762000" y="1763713"/>
          <a:ext cx="77724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Image" r:id="rId3" imgW="18921285" imgH="4625485" progId="Photoshop.Image.5">
                  <p:embed/>
                </p:oleObj>
              </mc:Choice>
              <mc:Fallback>
                <p:oleObj name="Image" r:id="rId3" imgW="18921285" imgH="4625485" progId="Photoshop.Image.5">
                  <p:embed/>
                  <p:pic>
                    <p:nvPicPr>
                      <p:cNvPr id="204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63713"/>
                        <a:ext cx="7772400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609600" y="3903663"/>
            <a:ext cx="800100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先将电压源与电阻串联等效变换为电流源与电阻并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</a:t>
            </a:r>
            <a:b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</a:b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如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b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所示。对结点电压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来说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b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与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a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等效。</a:t>
            </a:r>
            <a:b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</a:b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只需列出一个结点方程。 </a:t>
            </a: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2133600" y="5791200"/>
          <a:ext cx="4114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5" imgW="1409088" imgH="190417" progId="Equation.3">
                  <p:embed/>
                </p:oleObj>
              </mc:Choice>
              <mc:Fallback>
                <p:oleObj r:id="rId5" imgW="1409088" imgH="190417" progId="Equation.3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91200"/>
                        <a:ext cx="4114800" cy="5556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EFBACA72-3982-44D1-ABBE-0448E7055882}"/>
              </a:ext>
            </a:extLst>
          </p:cNvPr>
          <p:cNvSpPr txBox="1"/>
          <p:nvPr/>
        </p:nvSpPr>
        <p:spPr>
          <a:xfrm>
            <a:off x="323528" y="313995"/>
            <a:ext cx="554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如何处理电压源和电阻串联支路？</a:t>
            </a:r>
          </a:p>
        </p:txBody>
      </p:sp>
    </p:spTree>
    <p:extLst>
      <p:ext uri="{BB962C8B-B14F-4D97-AF65-F5344CB8AC3E}">
        <p14:creationId xmlns:p14="http://schemas.microsoft.com/office/powerpoint/2010/main" val="1233271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286000" y="2813050"/>
          <a:ext cx="4114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1409088" imgH="190417" progId="Equation.3">
                  <p:embed/>
                </p:oleObj>
              </mc:Choice>
              <mc:Fallback>
                <p:oleObj r:id="rId3" imgW="1409088" imgH="190417" progId="Equation.3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3050"/>
                        <a:ext cx="4114800" cy="5556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609600" y="3338513"/>
            <a:ext cx="22098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得 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209800" y="3978275"/>
          <a:ext cx="21336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5" imgW="787058" imgH="355446" progId="Equation.3">
                  <p:embed/>
                </p:oleObj>
              </mc:Choice>
              <mc:Fallback>
                <p:oleObj r:id="rId5" imgW="787058" imgH="355446" progId="Equation.3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78275"/>
                        <a:ext cx="2133600" cy="99536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609600" y="5045075"/>
            <a:ext cx="723900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带入原始电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a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可求得电流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2209800" y="5807075"/>
          <a:ext cx="5638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679700" imgH="393700" progId="Equation.3">
                  <p:embed/>
                </p:oleObj>
              </mc:Choice>
              <mc:Fallback>
                <p:oleObj name="Equation" r:id="rId7" imgW="2679700" imgH="393700" progId="Equation.3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07075"/>
                        <a:ext cx="5638800" cy="8223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1" name="Group 7"/>
          <p:cNvGrpSpPr>
            <a:grpSpLocks/>
          </p:cNvGrpSpPr>
          <p:nvPr/>
        </p:nvGrpSpPr>
        <p:grpSpPr bwMode="auto">
          <a:xfrm>
            <a:off x="762000" y="544513"/>
            <a:ext cx="7772400" cy="2122487"/>
            <a:chOff x="672" y="624"/>
            <a:chExt cx="4896" cy="1337"/>
          </a:xfrm>
        </p:grpSpPr>
        <p:graphicFrame>
          <p:nvGraphicFramePr>
            <p:cNvPr id="21512" name="Object 8"/>
            <p:cNvGraphicFramePr>
              <a:graphicFrameLocks noChangeAspect="1"/>
            </p:cNvGraphicFramePr>
            <p:nvPr/>
          </p:nvGraphicFramePr>
          <p:xfrm>
            <a:off x="672" y="624"/>
            <a:ext cx="4896" cy="1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Image" r:id="rId9" imgW="18921285" imgH="4625485" progId="Photoshop.Image.5">
                    <p:embed/>
                  </p:oleObj>
                </mc:Choice>
                <mc:Fallback>
                  <p:oleObj name="Image" r:id="rId9" imgW="18921285" imgH="4625485" progId="Photoshop.Image.5">
                    <p:embed/>
                    <p:pic>
                      <p:nvPicPr>
                        <p:cNvPr id="2151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624"/>
                          <a:ext cx="4896" cy="1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2736" y="1711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3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3047754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609600" y="582613"/>
            <a:ext cx="8001000" cy="5023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结点分析法小结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结点分析法的计算步骤如下：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．指定电路中一结点为参考结点，用符号表示。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标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n-1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独立结点电压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．用观察法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列出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-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结点方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．求解结点方程组，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得到各结点电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．选定支路电流和支路电压的参考方向，结合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VA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计算各支路电流和支路电压。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5.   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若含有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独立电压源和电阻串联支路，变换为等效电流源，同时注意电流源和电阻串联支路。</a:t>
            </a:r>
          </a:p>
        </p:txBody>
      </p:sp>
    </p:spTree>
    <p:extLst>
      <p:ext uri="{BB962C8B-B14F-4D97-AF65-F5344CB8AC3E}">
        <p14:creationId xmlns:p14="http://schemas.microsoft.com/office/powerpoint/2010/main" val="2894423471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BB36F7D1-91EB-41E7-8D46-9C945ABE2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663" y="340023"/>
            <a:ext cx="6577012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试列写电路的结点电压方程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6F291489-71D6-47F8-B057-821F84B35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4389735"/>
            <a:ext cx="5751096" cy="5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－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s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3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59B750FA-FE5E-47B7-8F08-D6E94FA82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5104110"/>
            <a:ext cx="5795963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(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</a:t>
            </a: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898BD44A-B67D-479E-B47D-40E25EB2E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8" y="5816898"/>
            <a:ext cx="6491683" cy="5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(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2D8527C2-3151-43A0-BF4C-8D7F1A22B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60648"/>
            <a:ext cx="7493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7" name="Group 104">
            <a:extLst>
              <a:ext uri="{FF2B5EF4-FFF2-40B4-BE49-F238E27FC236}">
                <a16:creationId xmlns:a16="http://schemas.microsoft.com/office/drawing/2014/main" id="{BE1AED3E-7BF4-47BA-A016-11A160128C44}"/>
              </a:ext>
            </a:extLst>
          </p:cNvPr>
          <p:cNvGrpSpPr>
            <a:grpSpLocks/>
          </p:cNvGrpSpPr>
          <p:nvPr/>
        </p:nvGrpSpPr>
        <p:grpSpPr bwMode="auto">
          <a:xfrm>
            <a:off x="1849438" y="976610"/>
            <a:ext cx="5364162" cy="3490913"/>
            <a:chOff x="1020" y="709"/>
            <a:chExt cx="2959" cy="1995"/>
          </a:xfrm>
        </p:grpSpPr>
        <p:sp>
          <p:nvSpPr>
            <p:cNvPr id="8" name="Oval 76">
              <a:extLst>
                <a:ext uri="{FF2B5EF4-FFF2-40B4-BE49-F238E27FC236}">
                  <a16:creationId xmlns:a16="http://schemas.microsoft.com/office/drawing/2014/main" id="{B69B0D7B-5B75-42FC-AC72-92C89C2D5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179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9" name="Line 77">
              <a:extLst>
                <a:ext uri="{FF2B5EF4-FFF2-40B4-BE49-F238E27FC236}">
                  <a16:creationId xmlns:a16="http://schemas.microsoft.com/office/drawing/2014/main" id="{263CF177-65C0-4FFD-A7F7-0AD131E38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5" y="935"/>
              <a:ext cx="0" cy="163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0" name="Rectangle 78">
              <a:extLst>
                <a:ext uri="{FF2B5EF4-FFF2-40B4-BE49-F238E27FC236}">
                  <a16:creationId xmlns:a16="http://schemas.microsoft.com/office/drawing/2014/main" id="{B9F64D10-A216-4E24-9DC0-C6F5CDB66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4" y="11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1" name="Text Box 79">
              <a:extLst>
                <a:ext uri="{FF2B5EF4-FFF2-40B4-BE49-F238E27FC236}">
                  <a16:creationId xmlns:a16="http://schemas.microsoft.com/office/drawing/2014/main" id="{6D1447A5-77FE-4F42-B97A-52477591A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843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12" name="Rectangle 80">
              <a:extLst>
                <a:ext uri="{FF2B5EF4-FFF2-40B4-BE49-F238E27FC236}">
                  <a16:creationId xmlns:a16="http://schemas.microsoft.com/office/drawing/2014/main" id="{61EEF05D-C891-4DD0-BD95-F49A42CF87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2330" y="1183"/>
              <a:ext cx="1171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3" name="Text Box 81">
              <a:extLst>
                <a:ext uri="{FF2B5EF4-FFF2-40B4-BE49-F238E27FC236}">
                  <a16:creationId xmlns:a16="http://schemas.microsoft.com/office/drawing/2014/main" id="{C35632C2-044A-4E69-9CD0-4A3F5BAE0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344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" name="Group 82">
              <a:extLst>
                <a:ext uri="{FF2B5EF4-FFF2-40B4-BE49-F238E27FC236}">
                  <a16:creationId xmlns:a16="http://schemas.microsoft.com/office/drawing/2014/main" id="{A591170F-CEDF-4268-88D7-76F2CD56E8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7" y="1616"/>
              <a:ext cx="282" cy="314"/>
              <a:chOff x="4422" y="2704"/>
              <a:chExt cx="282" cy="314"/>
            </a:xfrm>
          </p:grpSpPr>
          <p:sp>
            <p:nvSpPr>
              <p:cNvPr id="33" name="Line 83">
                <a:extLst>
                  <a:ext uri="{FF2B5EF4-FFF2-40B4-BE49-F238E27FC236}">
                    <a16:creationId xmlns:a16="http://schemas.microsoft.com/office/drawing/2014/main" id="{7C6A01D9-6DDE-4FA3-9B63-87707F278C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37" y="2861"/>
                <a:ext cx="314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  <p:sp>
            <p:nvSpPr>
              <p:cNvPr id="34" name="Line 84">
                <a:extLst>
                  <a:ext uri="{FF2B5EF4-FFF2-40B4-BE49-F238E27FC236}">
                    <a16:creationId xmlns:a16="http://schemas.microsoft.com/office/drawing/2014/main" id="{540CD8AE-7FEA-4C76-988E-968ABFD29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2" y="2840"/>
                <a:ext cx="282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sp>
          <p:nvSpPr>
            <p:cNvPr id="15" name="Text Box 85">
              <a:extLst>
                <a:ext uri="{FF2B5EF4-FFF2-40B4-BE49-F238E27FC236}">
                  <a16:creationId xmlns:a16="http://schemas.microsoft.com/office/drawing/2014/main" id="{6D72C493-8DD9-493E-B3E7-D11C7C2F3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072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ext Box 86">
              <a:extLst>
                <a:ext uri="{FF2B5EF4-FFF2-40B4-BE49-F238E27FC236}">
                  <a16:creationId xmlns:a16="http://schemas.microsoft.com/office/drawing/2014/main" id="{6451813B-3D29-4DC1-A494-4C6339707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024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Text Box 87">
              <a:extLst>
                <a:ext uri="{FF2B5EF4-FFF2-40B4-BE49-F238E27FC236}">
                  <a16:creationId xmlns:a16="http://schemas.microsoft.com/office/drawing/2014/main" id="{94256178-28CA-4155-B9D6-668221EF9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069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Text Box 88">
              <a:extLst>
                <a:ext uri="{FF2B5EF4-FFF2-40B4-BE49-F238E27FC236}">
                  <a16:creationId xmlns:a16="http://schemas.microsoft.com/office/drawing/2014/main" id="{CA28C547-E0B9-4845-9797-C88F411DF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026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89">
              <a:extLst>
                <a:ext uri="{FF2B5EF4-FFF2-40B4-BE49-F238E27FC236}">
                  <a16:creationId xmlns:a16="http://schemas.microsoft.com/office/drawing/2014/main" id="{1EA50397-00F4-4543-8922-EEA32A8DCE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5" y="2568"/>
              <a:ext cx="12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0" name="Line 90">
              <a:extLst>
                <a:ext uri="{FF2B5EF4-FFF2-40B4-BE49-F238E27FC236}">
                  <a16:creationId xmlns:a16="http://schemas.microsoft.com/office/drawing/2014/main" id="{2F24B1DF-6E82-40C2-9211-CB2ECF88E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5" y="935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1" name="Text Box 91">
              <a:extLst>
                <a:ext uri="{FF2B5EF4-FFF2-40B4-BE49-F238E27FC236}">
                  <a16:creationId xmlns:a16="http://schemas.microsoft.com/office/drawing/2014/main" id="{74237727-630E-4D72-AB18-97B28E3F6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143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2" name="Text Box 92">
              <a:extLst>
                <a:ext uri="{FF2B5EF4-FFF2-40B4-BE49-F238E27FC236}">
                  <a16:creationId xmlns:a16="http://schemas.microsoft.com/office/drawing/2014/main" id="{338A7BA6-9F31-4B1D-89C0-4244751EF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2115"/>
              <a:ext cx="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 anchor="ctr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3" name="Text Box 93">
              <a:extLst>
                <a:ext uri="{FF2B5EF4-FFF2-40B4-BE49-F238E27FC236}">
                  <a16:creationId xmlns:a16="http://schemas.microsoft.com/office/drawing/2014/main" id="{1AE8AE91-B276-40DA-AB2A-485E99D01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11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Oval 94">
              <a:extLst>
                <a:ext uri="{FF2B5EF4-FFF2-40B4-BE49-F238E27FC236}">
                  <a16:creationId xmlns:a16="http://schemas.microsoft.com/office/drawing/2014/main" id="{CC96E8E9-9497-4065-8CEA-276CB34AC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523"/>
              <a:ext cx="181" cy="181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sp>
          <p:nvSpPr>
            <p:cNvPr id="25" name="Oval 95">
              <a:extLst>
                <a:ext uri="{FF2B5EF4-FFF2-40B4-BE49-F238E27FC236}">
                  <a16:creationId xmlns:a16="http://schemas.microsoft.com/office/drawing/2014/main" id="{BB49DF45-EB43-4B58-BBDF-BBA2A1DA6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709"/>
              <a:ext cx="181" cy="181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6" name="Oval 96">
              <a:extLst>
                <a:ext uri="{FF2B5EF4-FFF2-40B4-BE49-F238E27FC236}">
                  <a16:creationId xmlns:a16="http://schemas.microsoft.com/office/drawing/2014/main" id="{2A48CA7E-7E76-41B0-8036-9B96BDD61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1707"/>
              <a:ext cx="181" cy="181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7" name="Line 97">
              <a:extLst>
                <a:ext uri="{FF2B5EF4-FFF2-40B4-BE49-F238E27FC236}">
                  <a16:creationId xmlns:a16="http://schemas.microsoft.com/office/drawing/2014/main" id="{7950D851-F0CE-40D1-9963-2F6F8B2F6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752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8" name="Rectangle 98">
              <a:extLst>
                <a:ext uri="{FF2B5EF4-FFF2-40B4-BE49-F238E27FC236}">
                  <a16:creationId xmlns:a16="http://schemas.microsoft.com/office/drawing/2014/main" id="{C154F535-97EF-4E2C-8836-EAB29D0DDD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897104">
              <a:off x="3197" y="20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9" name="Rectangle 99">
              <a:extLst>
                <a:ext uri="{FF2B5EF4-FFF2-40B4-BE49-F238E27FC236}">
                  <a16:creationId xmlns:a16="http://schemas.microsoft.com/office/drawing/2014/main" id="{0E8CFE60-FC78-4E55-B0F5-9CF372A2F4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44264">
              <a:off x="2336" y="20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0" name="Rectangle 100">
              <a:extLst>
                <a:ext uri="{FF2B5EF4-FFF2-40B4-BE49-F238E27FC236}">
                  <a16:creationId xmlns:a16="http://schemas.microsoft.com/office/drawing/2014/main" id="{C805D8FD-DAAD-47AA-A489-86B77EE29B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965132">
              <a:off x="3152" y="129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1" name="Rectangle 101">
              <a:extLst>
                <a:ext uri="{FF2B5EF4-FFF2-40B4-BE49-F238E27FC236}">
                  <a16:creationId xmlns:a16="http://schemas.microsoft.com/office/drawing/2014/main" id="{DD5A0F65-F9CD-4A36-A508-E4B9D19DDD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967504">
              <a:off x="2336" y="12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2" name="Rectangle 102">
              <a:extLst>
                <a:ext uri="{FF2B5EF4-FFF2-40B4-BE49-F238E27FC236}">
                  <a16:creationId xmlns:a16="http://schemas.microsoft.com/office/drawing/2014/main" id="{7957D31D-C98A-41C2-904F-A7CFFFEB6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66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</p:grpSp>
      <p:sp>
        <p:nvSpPr>
          <p:cNvPr id="35" name="AutoShape 103">
            <a:extLst>
              <a:ext uri="{FF2B5EF4-FFF2-40B4-BE49-F238E27FC236}">
                <a16:creationId xmlns:a16="http://schemas.microsoft.com/office/drawing/2014/main" id="{0CFFFF63-0110-4612-9594-7BC9320BA433}"/>
              </a:ext>
            </a:extLst>
          </p:cNvPr>
          <p:cNvSpPr>
            <a:spLocks/>
          </p:cNvSpPr>
          <p:nvPr/>
        </p:nvSpPr>
        <p:spPr bwMode="auto">
          <a:xfrm>
            <a:off x="1355725" y="4310360"/>
            <a:ext cx="247650" cy="2222500"/>
          </a:xfrm>
          <a:prstGeom prst="leftBrace">
            <a:avLst>
              <a:gd name="adj1" fmla="val 74786"/>
              <a:gd name="adj2" fmla="val 50000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楷体_GB2312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873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83">
            <a:extLst>
              <a:ext uri="{FF2B5EF4-FFF2-40B4-BE49-F238E27FC236}">
                <a16:creationId xmlns:a16="http://schemas.microsoft.com/office/drawing/2014/main" id="{66BDE054-A8AD-4BF7-B9BC-0986ADB9B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377" y="260074"/>
            <a:ext cx="4928085" cy="530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无伴电压源支路的处理</a:t>
            </a:r>
          </a:p>
        </p:txBody>
      </p:sp>
      <p:sp>
        <p:nvSpPr>
          <p:cNvPr id="79" name="Text Box 120">
            <a:extLst>
              <a:ext uri="{FF2B5EF4-FFF2-40B4-BE49-F238E27FC236}">
                <a16:creationId xmlns:a16="http://schemas.microsoft.com/office/drawing/2014/main" id="{97627C05-D048-4EC1-92A3-DCBB959B8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402" y="1413093"/>
            <a:ext cx="3658689" cy="1391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marL="3683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88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49375" indent="-36671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415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320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892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464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036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608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8300" marR="0" lvl="0" indent="-368300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circleNumDbPlain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方法：以电压源电流为变量，增补结点电压与电压源间的关系。</a:t>
            </a:r>
          </a:p>
        </p:txBody>
      </p:sp>
      <p:grpSp>
        <p:nvGrpSpPr>
          <p:cNvPr id="80" name="Group 212">
            <a:extLst>
              <a:ext uri="{FF2B5EF4-FFF2-40B4-BE49-F238E27FC236}">
                <a16:creationId xmlns:a16="http://schemas.microsoft.com/office/drawing/2014/main" id="{159F5EB4-3CDA-4DFC-ADAC-01B679A90613}"/>
              </a:ext>
            </a:extLst>
          </p:cNvPr>
          <p:cNvGrpSpPr>
            <a:grpSpLocks/>
          </p:cNvGrpSpPr>
          <p:nvPr/>
        </p:nvGrpSpPr>
        <p:grpSpPr bwMode="auto">
          <a:xfrm>
            <a:off x="4372100" y="1052736"/>
            <a:ext cx="4592388" cy="3159216"/>
            <a:chOff x="2653" y="391"/>
            <a:chExt cx="2959" cy="2143"/>
          </a:xfrm>
        </p:grpSpPr>
        <p:sp>
          <p:nvSpPr>
            <p:cNvPr id="81" name="Oval 174">
              <a:extLst>
                <a:ext uri="{FF2B5EF4-FFF2-40B4-BE49-F238E27FC236}">
                  <a16:creationId xmlns:a16="http://schemas.microsoft.com/office/drawing/2014/main" id="{49930E57-A733-4F2A-97CD-5AA6E33DC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16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82" name="Line 175">
              <a:extLst>
                <a:ext uri="{FF2B5EF4-FFF2-40B4-BE49-F238E27FC236}">
                  <a16:creationId xmlns:a16="http://schemas.microsoft.com/office/drawing/2014/main" id="{E7818FD5-D2F6-40F5-8FC9-3872EBB035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8" y="617"/>
              <a:ext cx="0" cy="163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83" name="Text Box 177">
              <a:extLst>
                <a:ext uri="{FF2B5EF4-FFF2-40B4-BE49-F238E27FC236}">
                  <a16:creationId xmlns:a16="http://schemas.microsoft.com/office/drawing/2014/main" id="{0C7CAA9D-884C-48C7-8475-98CC26AC7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209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84" name="Rectangle 178">
              <a:extLst>
                <a:ext uri="{FF2B5EF4-FFF2-40B4-BE49-F238E27FC236}">
                  <a16:creationId xmlns:a16="http://schemas.microsoft.com/office/drawing/2014/main" id="{3B45511B-BB02-4649-BAB5-2E28AC4C3B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3963" y="865"/>
              <a:ext cx="1171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85" name="Text Box 179">
              <a:extLst>
                <a:ext uri="{FF2B5EF4-FFF2-40B4-BE49-F238E27FC236}">
                  <a16:creationId xmlns:a16="http://schemas.microsoft.com/office/drawing/2014/main" id="{6920C011-7A5B-4FEB-B88E-AA5103DB7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0" y="971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6" name="Group 180">
              <a:extLst>
                <a:ext uri="{FF2B5EF4-FFF2-40B4-BE49-F238E27FC236}">
                  <a16:creationId xmlns:a16="http://schemas.microsoft.com/office/drawing/2014/main" id="{2F4CF178-1C23-4F7D-A355-492495D1A8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0" y="1298"/>
              <a:ext cx="282" cy="314"/>
              <a:chOff x="4422" y="2704"/>
              <a:chExt cx="282" cy="314"/>
            </a:xfrm>
          </p:grpSpPr>
          <p:sp>
            <p:nvSpPr>
              <p:cNvPr id="104" name="Line 181">
                <a:extLst>
                  <a:ext uri="{FF2B5EF4-FFF2-40B4-BE49-F238E27FC236}">
                    <a16:creationId xmlns:a16="http://schemas.microsoft.com/office/drawing/2014/main" id="{1057B2AB-A4DB-4764-A046-D631F2756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37" y="2861"/>
                <a:ext cx="314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  <p:sp>
            <p:nvSpPr>
              <p:cNvPr id="105" name="Line 182">
                <a:extLst>
                  <a:ext uri="{FF2B5EF4-FFF2-40B4-BE49-F238E27FC236}">
                    <a16:creationId xmlns:a16="http://schemas.microsoft.com/office/drawing/2014/main" id="{4B90C990-C348-4934-B887-369B892BA1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2" y="2840"/>
                <a:ext cx="282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sp>
          <p:nvSpPr>
            <p:cNvPr id="87" name="Text Box 183">
              <a:extLst>
                <a:ext uri="{FF2B5EF4-FFF2-40B4-BE49-F238E27FC236}">
                  <a16:creationId xmlns:a16="http://schemas.microsoft.com/office/drawing/2014/main" id="{DA5710C8-CD7C-47A1-8BB9-565AC6FF96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3" y="753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Text Box 184">
              <a:extLst>
                <a:ext uri="{FF2B5EF4-FFF2-40B4-BE49-F238E27FC236}">
                  <a16:creationId xmlns:a16="http://schemas.microsoft.com/office/drawing/2014/main" id="{D7C06CAF-10A2-4FD9-959C-11981CFAA7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1706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Text Box 185">
              <a:extLst>
                <a:ext uri="{FF2B5EF4-FFF2-40B4-BE49-F238E27FC236}">
                  <a16:creationId xmlns:a16="http://schemas.microsoft.com/office/drawing/2014/main" id="{5F894B93-86AE-4B5A-B56C-454D31D4F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751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Text Box 186">
              <a:extLst>
                <a:ext uri="{FF2B5EF4-FFF2-40B4-BE49-F238E27FC236}">
                  <a16:creationId xmlns:a16="http://schemas.microsoft.com/office/drawing/2014/main" id="{627E6EDA-8ECB-4015-8962-CCAE90737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708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187">
              <a:extLst>
                <a:ext uri="{FF2B5EF4-FFF2-40B4-BE49-F238E27FC236}">
                  <a16:creationId xmlns:a16="http://schemas.microsoft.com/office/drawing/2014/main" id="{EF8F076B-30D1-47AC-8008-9B697FFB27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8" y="2250"/>
              <a:ext cx="12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92" name="Line 188">
              <a:extLst>
                <a:ext uri="{FF2B5EF4-FFF2-40B4-BE49-F238E27FC236}">
                  <a16:creationId xmlns:a16="http://schemas.microsoft.com/office/drawing/2014/main" id="{31475312-01D4-4E3A-8373-3AC250FC1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8" y="617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93" name="Text Box 189">
              <a:extLst>
                <a:ext uri="{FF2B5EF4-FFF2-40B4-BE49-F238E27FC236}">
                  <a16:creationId xmlns:a16="http://schemas.microsoft.com/office/drawing/2014/main" id="{9FBD2C4A-777D-4487-A014-50F0BB57A3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2" y="80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94" name="Text Box 190">
              <a:extLst>
                <a:ext uri="{FF2B5EF4-FFF2-40B4-BE49-F238E27FC236}">
                  <a16:creationId xmlns:a16="http://schemas.microsoft.com/office/drawing/2014/main" id="{4C420CC6-B004-48D2-85EA-7A3FB6579D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481"/>
              <a:ext cx="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 anchor="ctr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95" name="Oval 192">
              <a:extLst>
                <a:ext uri="{FF2B5EF4-FFF2-40B4-BE49-F238E27FC236}">
                  <a16:creationId xmlns:a16="http://schemas.microsoft.com/office/drawing/2014/main" id="{D3228900-0810-4DA8-9C7B-1CBF10C35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2296"/>
              <a:ext cx="226" cy="238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sp>
          <p:nvSpPr>
            <p:cNvPr id="96" name="Oval 193">
              <a:extLst>
                <a:ext uri="{FF2B5EF4-FFF2-40B4-BE49-F238E27FC236}">
                  <a16:creationId xmlns:a16="http://schemas.microsoft.com/office/drawing/2014/main" id="{72D7C987-F144-40C0-AC22-A23325A95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391"/>
              <a:ext cx="181" cy="181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97" name="Oval 194">
              <a:extLst>
                <a:ext uri="{FF2B5EF4-FFF2-40B4-BE49-F238E27FC236}">
                  <a16:creationId xmlns:a16="http://schemas.microsoft.com/office/drawing/2014/main" id="{914C1331-9882-435E-972B-601140A91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389"/>
              <a:ext cx="214" cy="223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  <a:endParaRPr kumimoji="0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98" name="Line 195">
              <a:extLst>
                <a:ext uri="{FF2B5EF4-FFF2-40B4-BE49-F238E27FC236}">
                  <a16:creationId xmlns:a16="http://schemas.microsoft.com/office/drawing/2014/main" id="{9EE4B8FC-FAA6-482E-BA57-F70255E95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1434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99" name="Rectangle 196">
              <a:extLst>
                <a:ext uri="{FF2B5EF4-FFF2-40B4-BE49-F238E27FC236}">
                  <a16:creationId xmlns:a16="http://schemas.microsoft.com/office/drawing/2014/main" id="{3523A9CB-1304-4DBF-9F17-FA99037F7D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897104">
              <a:off x="4830" y="175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00" name="Rectangle 197">
              <a:extLst>
                <a:ext uri="{FF2B5EF4-FFF2-40B4-BE49-F238E27FC236}">
                  <a16:creationId xmlns:a16="http://schemas.microsoft.com/office/drawing/2014/main" id="{512BB38E-F957-4325-9D08-10E2C3F61E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44264">
              <a:off x="3969" y="175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01" name="Rectangle 198">
              <a:extLst>
                <a:ext uri="{FF2B5EF4-FFF2-40B4-BE49-F238E27FC236}">
                  <a16:creationId xmlns:a16="http://schemas.microsoft.com/office/drawing/2014/main" id="{23E914D0-715C-4B82-A873-2C492886AC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965132">
              <a:off x="4785" y="9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02" name="Rectangle 199">
              <a:extLst>
                <a:ext uri="{FF2B5EF4-FFF2-40B4-BE49-F238E27FC236}">
                  <a16:creationId xmlns:a16="http://schemas.microsoft.com/office/drawing/2014/main" id="{844D72B2-F24B-4867-9621-46053D7CB4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967504">
              <a:off x="3969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03" name="Rectangle 200">
              <a:extLst>
                <a:ext uri="{FF2B5EF4-FFF2-40B4-BE49-F238E27FC236}">
                  <a16:creationId xmlns:a16="http://schemas.microsoft.com/office/drawing/2014/main" id="{5D1F208E-B139-4A47-B9F2-536853952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34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</p:grpSp>
      <p:sp>
        <p:nvSpPr>
          <p:cNvPr id="106" name="Text Box 202">
            <a:extLst>
              <a:ext uri="{FF2B5EF4-FFF2-40B4-BE49-F238E27FC236}">
                <a16:creationId xmlns:a16="http://schemas.microsoft.com/office/drawing/2014/main" id="{859EB237-4983-464A-B321-7E87EBFDE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675" y="3346550"/>
            <a:ext cx="3661407" cy="5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107" name="Text Box 203">
            <a:extLst>
              <a:ext uri="{FF2B5EF4-FFF2-40B4-BE49-F238E27FC236}">
                <a16:creationId xmlns:a16="http://schemas.microsoft.com/office/drawing/2014/main" id="{81C528B9-37EF-4B64-8110-D1F0016AC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37" y="4060925"/>
            <a:ext cx="5625535" cy="5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(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108" name="Text Box 204">
            <a:extLst>
              <a:ext uri="{FF2B5EF4-FFF2-40B4-BE49-F238E27FC236}">
                <a16:creationId xmlns:a16="http://schemas.microsoft.com/office/drawing/2014/main" id="{CC25DFA7-9B2F-4B42-AB5B-68B04884D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675" y="4853339"/>
            <a:ext cx="3981325" cy="5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(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109" name="AutoShape 205">
            <a:extLst>
              <a:ext uri="{FF2B5EF4-FFF2-40B4-BE49-F238E27FC236}">
                <a16:creationId xmlns:a16="http://schemas.microsoft.com/office/drawing/2014/main" id="{1E0363CE-CF0A-4167-804D-8EDB06C20336}"/>
              </a:ext>
            </a:extLst>
          </p:cNvPr>
          <p:cNvSpPr>
            <a:spLocks/>
          </p:cNvSpPr>
          <p:nvPr/>
        </p:nvSpPr>
        <p:spPr bwMode="auto">
          <a:xfrm>
            <a:off x="262062" y="3714353"/>
            <a:ext cx="209301" cy="1605781"/>
          </a:xfrm>
          <a:prstGeom prst="leftBrace">
            <a:avLst>
              <a:gd name="adj1" fmla="val 64989"/>
              <a:gd name="adj2" fmla="val 50000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楷体_GB2312" panose="02010600030101010101" charset="-122"/>
              <a:cs typeface="+mn-cs"/>
            </a:endParaRPr>
          </a:p>
        </p:txBody>
      </p:sp>
      <p:sp>
        <p:nvSpPr>
          <p:cNvPr id="110" name="Text Box 206">
            <a:extLst>
              <a:ext uri="{FF2B5EF4-FFF2-40B4-BE49-F238E27FC236}">
                <a16:creationId xmlns:a16="http://schemas.microsoft.com/office/drawing/2014/main" id="{55F2DD5C-DEAB-41FC-89C4-C49F73E34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5100" y="5736983"/>
            <a:ext cx="2676061" cy="62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1" lang="en-US" altLang="zh-CN" sz="3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</a:t>
            </a:r>
            <a:r>
              <a:rPr kumimoji="1" lang="en-US" altLang="zh-CN" sz="3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3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endParaRPr kumimoji="1" lang="en-US" altLang="zh-CN" sz="3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Text Box 207">
            <a:extLst>
              <a:ext uri="{FF2B5EF4-FFF2-40B4-BE49-F238E27FC236}">
                <a16:creationId xmlns:a16="http://schemas.microsoft.com/office/drawing/2014/main" id="{05FC92B1-BCA9-487A-AB1F-B6560552A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37" y="5726464"/>
            <a:ext cx="1833422" cy="468479"/>
          </a:xfrm>
          <a:prstGeom prst="rect">
            <a:avLst/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增补方程</a:t>
            </a:r>
          </a:p>
        </p:txBody>
      </p:sp>
      <p:grpSp>
        <p:nvGrpSpPr>
          <p:cNvPr id="112" name="Group 208">
            <a:extLst>
              <a:ext uri="{FF2B5EF4-FFF2-40B4-BE49-F238E27FC236}">
                <a16:creationId xmlns:a16="http://schemas.microsoft.com/office/drawing/2014/main" id="{4789E8B2-D044-4CC3-845A-C59BC8263F6D}"/>
              </a:ext>
            </a:extLst>
          </p:cNvPr>
          <p:cNvGrpSpPr>
            <a:grpSpLocks/>
          </p:cNvGrpSpPr>
          <p:nvPr/>
        </p:nvGrpSpPr>
        <p:grpSpPr bwMode="auto">
          <a:xfrm>
            <a:off x="5749214" y="816051"/>
            <a:ext cx="705372" cy="509412"/>
            <a:chOff x="884" y="0"/>
            <a:chExt cx="454" cy="346"/>
          </a:xfrm>
        </p:grpSpPr>
        <p:sp>
          <p:nvSpPr>
            <p:cNvPr id="113" name="Line 209">
              <a:extLst>
                <a:ext uri="{FF2B5EF4-FFF2-40B4-BE49-F238E27FC236}">
                  <a16:creationId xmlns:a16="http://schemas.microsoft.com/office/drawing/2014/main" id="{274464D2-6A2B-4B77-ABD4-F9B26924A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346"/>
              <a:ext cx="45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14" name="Text Box 210">
              <a:extLst>
                <a:ext uri="{FF2B5EF4-FFF2-40B4-BE49-F238E27FC236}">
                  <a16:creationId xmlns:a16="http://schemas.microsoft.com/office/drawing/2014/main" id="{1488D2CE-EE65-456D-A6CE-2959CE28B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I</a:t>
              </a:r>
            </a:p>
          </p:txBody>
        </p:sp>
      </p:grpSp>
      <p:sp>
        <p:nvSpPr>
          <p:cNvPr id="115" name="AutoShape 211" descr="羊皮纸">
            <a:extLst>
              <a:ext uri="{FF2B5EF4-FFF2-40B4-BE49-F238E27FC236}">
                <a16:creationId xmlns:a16="http://schemas.microsoft.com/office/drawing/2014/main" id="{587B661D-BEBC-49AF-B31F-6304703D6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3238" y="4899095"/>
            <a:ext cx="2181351" cy="469300"/>
          </a:xfrm>
          <a:prstGeom prst="wedgeRoundRectCallout">
            <a:avLst>
              <a:gd name="adj1" fmla="val -94310"/>
              <a:gd name="adj2" fmla="val 15093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/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看成电流源</a:t>
            </a:r>
          </a:p>
        </p:txBody>
      </p:sp>
    </p:spTree>
    <p:extLst>
      <p:ext uri="{BB962C8B-B14F-4D97-AF65-F5344CB8AC3E}">
        <p14:creationId xmlns:p14="http://schemas.microsoft.com/office/powerpoint/2010/main" val="109150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utoUpdateAnimBg="0"/>
      <p:bldP spid="107" grpId="0" autoUpdateAnimBg="0"/>
      <p:bldP spid="108" grpId="0" autoUpdateAnimBg="0"/>
      <p:bldP spid="110" grpId="0" autoUpdateAnimBg="0"/>
      <p:bldP spid="111" grpId="0" animBg="1"/>
      <p:bldP spid="1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6">
            <a:extLst>
              <a:ext uri="{FF2B5EF4-FFF2-40B4-BE49-F238E27FC236}">
                <a16:creationId xmlns:a16="http://schemas.microsoft.com/office/drawing/2014/main" id="{8A9D7B86-9082-4705-9DB7-77202CB91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499" y="684213"/>
            <a:ext cx="5665051" cy="468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marL="3683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88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49375" indent="-36671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415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320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892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464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036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608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8300" marR="0" lvl="0" indent="-36830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circleNumDbPlain" startAt="2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方法：选择无伴电压源一端为参考点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楷体_GB2312" panose="02010600030101010101" charset="-122"/>
              <a:ea typeface="楷体_GB2312" panose="02010600030101010101" charset="-122"/>
              <a:cs typeface="+mn-cs"/>
            </a:endParaRPr>
          </a:p>
        </p:txBody>
      </p:sp>
      <p:sp>
        <p:nvSpPr>
          <p:cNvPr id="3" name="Text Box 77">
            <a:extLst>
              <a:ext uri="{FF2B5EF4-FFF2-40B4-BE49-F238E27FC236}">
                <a16:creationId xmlns:a16="http://schemas.microsoft.com/office/drawing/2014/main" id="{76CCE3DD-FDED-4752-B0E4-7BE9FF6DC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1398588"/>
            <a:ext cx="14192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3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anose="02010600030101010101" charset="-122"/>
              <a:cs typeface="+mn-cs"/>
            </a:endParaRPr>
          </a:p>
        </p:txBody>
      </p:sp>
      <p:sp>
        <p:nvSpPr>
          <p:cNvPr id="4" name="Text Box 78">
            <a:extLst>
              <a:ext uri="{FF2B5EF4-FFF2-40B4-BE49-F238E27FC236}">
                <a16:creationId xmlns:a16="http://schemas.microsoft.com/office/drawing/2014/main" id="{70830BA8-EC38-4CCD-B19E-5FE76DE8F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663" y="2033588"/>
            <a:ext cx="5657850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(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endParaRPr kumimoji="0" lang="en-US" altLang="zh-CN" sz="3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anose="02010600030101010101" charset="-122"/>
              <a:cs typeface="+mn-cs"/>
            </a:endParaRPr>
          </a:p>
        </p:txBody>
      </p:sp>
      <p:sp>
        <p:nvSpPr>
          <p:cNvPr id="5" name="Text Box 79">
            <a:extLst>
              <a:ext uri="{FF2B5EF4-FFF2-40B4-BE49-F238E27FC236}">
                <a16:creationId xmlns:a16="http://schemas.microsoft.com/office/drawing/2014/main" id="{5E9B177B-6419-4A9C-87F3-5F1F45001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113" y="2668588"/>
            <a:ext cx="6459537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(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</a:t>
            </a:r>
            <a:endParaRPr kumimoji="0" lang="en-US" altLang="zh-CN" sz="3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anose="02010600030101010101" charset="-122"/>
              <a:cs typeface="+mn-cs"/>
            </a:endParaRPr>
          </a:p>
        </p:txBody>
      </p:sp>
      <p:sp>
        <p:nvSpPr>
          <p:cNvPr id="6" name="AutoShape 80">
            <a:extLst>
              <a:ext uri="{FF2B5EF4-FFF2-40B4-BE49-F238E27FC236}">
                <a16:creationId xmlns:a16="http://schemas.microsoft.com/office/drawing/2014/main" id="{C2C4DFF3-C37D-4666-B681-A04871F3DB93}"/>
              </a:ext>
            </a:extLst>
          </p:cNvPr>
          <p:cNvSpPr>
            <a:spLocks/>
          </p:cNvSpPr>
          <p:nvPr/>
        </p:nvSpPr>
        <p:spPr bwMode="auto">
          <a:xfrm>
            <a:off x="615950" y="1398588"/>
            <a:ext cx="369888" cy="2068512"/>
          </a:xfrm>
          <a:prstGeom prst="leftBrace">
            <a:avLst>
              <a:gd name="adj1" fmla="val 46602"/>
              <a:gd name="adj2" fmla="val 50000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楷体_GB2312" panose="02010600030101010101" charset="-122"/>
              <a:cs typeface="+mn-cs"/>
            </a:endParaRPr>
          </a:p>
        </p:txBody>
      </p:sp>
      <p:grpSp>
        <p:nvGrpSpPr>
          <p:cNvPr id="33" name="Group 218">
            <a:extLst>
              <a:ext uri="{FF2B5EF4-FFF2-40B4-BE49-F238E27FC236}">
                <a16:creationId xmlns:a16="http://schemas.microsoft.com/office/drawing/2014/main" id="{F8941A7F-B728-4D7A-8918-10C962520D0C}"/>
              </a:ext>
            </a:extLst>
          </p:cNvPr>
          <p:cNvGrpSpPr>
            <a:grpSpLocks/>
          </p:cNvGrpSpPr>
          <p:nvPr/>
        </p:nvGrpSpPr>
        <p:grpSpPr bwMode="auto">
          <a:xfrm>
            <a:off x="5012432" y="3395663"/>
            <a:ext cx="4100781" cy="3101974"/>
            <a:chOff x="2925" y="1706"/>
            <a:chExt cx="2722" cy="2132"/>
          </a:xfrm>
        </p:grpSpPr>
        <p:sp>
          <p:nvSpPr>
            <p:cNvPr id="34" name="Oval 190">
              <a:extLst>
                <a:ext uri="{FF2B5EF4-FFF2-40B4-BE49-F238E27FC236}">
                  <a16:creationId xmlns:a16="http://schemas.microsoft.com/office/drawing/2014/main" id="{7E90D55D-A600-40CD-8832-E0B97DF3D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47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35" name="Line 191">
              <a:extLst>
                <a:ext uri="{FF2B5EF4-FFF2-40B4-BE49-F238E27FC236}">
                  <a16:creationId xmlns:a16="http://schemas.microsoft.com/office/drawing/2014/main" id="{C1222E03-237A-4129-925B-FD48ECE710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4" y="1932"/>
              <a:ext cx="0" cy="163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6" name="Text Box 192">
              <a:extLst>
                <a:ext uri="{FF2B5EF4-FFF2-40B4-BE49-F238E27FC236}">
                  <a16:creationId xmlns:a16="http://schemas.microsoft.com/office/drawing/2014/main" id="{32DBA5DA-BE70-4CE4-AD3C-1136B24A4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2523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37" name="Rectangle 193">
              <a:extLst>
                <a:ext uri="{FF2B5EF4-FFF2-40B4-BE49-F238E27FC236}">
                  <a16:creationId xmlns:a16="http://schemas.microsoft.com/office/drawing/2014/main" id="{65B13EA6-2A93-4265-805E-C0ED24F631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4099" y="2180"/>
              <a:ext cx="1171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8" name="Text Box 194">
              <a:extLst>
                <a:ext uri="{FF2B5EF4-FFF2-40B4-BE49-F238E27FC236}">
                  <a16:creationId xmlns:a16="http://schemas.microsoft.com/office/drawing/2014/main" id="{593A6518-1599-4B6F-A8EB-52F12807B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2341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9" name="Group 195">
              <a:extLst>
                <a:ext uri="{FF2B5EF4-FFF2-40B4-BE49-F238E27FC236}">
                  <a16:creationId xmlns:a16="http://schemas.microsoft.com/office/drawing/2014/main" id="{BD845576-547C-4F09-B208-D677A802492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532" y="3540"/>
              <a:ext cx="282" cy="314"/>
              <a:chOff x="4422" y="2704"/>
              <a:chExt cx="282" cy="314"/>
            </a:xfrm>
          </p:grpSpPr>
          <p:sp>
            <p:nvSpPr>
              <p:cNvPr id="57" name="Line 196">
                <a:extLst>
                  <a:ext uri="{FF2B5EF4-FFF2-40B4-BE49-F238E27FC236}">
                    <a16:creationId xmlns:a16="http://schemas.microsoft.com/office/drawing/2014/main" id="{025789F3-5363-4F10-A87E-D2CA65877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537" y="2861"/>
                <a:ext cx="314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  <p:sp>
            <p:nvSpPr>
              <p:cNvPr id="58" name="Line 197">
                <a:extLst>
                  <a:ext uri="{FF2B5EF4-FFF2-40B4-BE49-F238E27FC236}">
                    <a16:creationId xmlns:a16="http://schemas.microsoft.com/office/drawing/2014/main" id="{E891885D-5884-4A3B-BACB-3A355AEED5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2" y="2840"/>
                <a:ext cx="282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sp>
          <p:nvSpPr>
            <p:cNvPr id="40" name="Text Box 198">
              <a:extLst>
                <a:ext uri="{FF2B5EF4-FFF2-40B4-BE49-F238E27FC236}">
                  <a16:creationId xmlns:a16="http://schemas.microsoft.com/office/drawing/2014/main" id="{9F164E1E-7AE3-45C3-B55C-9721CB415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069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Text Box 199">
              <a:extLst>
                <a:ext uri="{FF2B5EF4-FFF2-40B4-BE49-F238E27FC236}">
                  <a16:creationId xmlns:a16="http://schemas.microsoft.com/office/drawing/2014/main" id="{E07C7BAE-F351-4506-BC37-25802BA48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021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Text Box 200">
              <a:extLst>
                <a:ext uri="{FF2B5EF4-FFF2-40B4-BE49-F238E27FC236}">
                  <a16:creationId xmlns:a16="http://schemas.microsoft.com/office/drawing/2014/main" id="{EFB7A78A-1BA7-456A-8204-11FA7E2E5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3066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Text Box 201">
              <a:extLst>
                <a:ext uri="{FF2B5EF4-FFF2-40B4-BE49-F238E27FC236}">
                  <a16:creationId xmlns:a16="http://schemas.microsoft.com/office/drawing/2014/main" id="{38C51462-018D-4073-8B2E-2C6976AB3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023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202">
              <a:extLst>
                <a:ext uri="{FF2B5EF4-FFF2-40B4-BE49-F238E27FC236}">
                  <a16:creationId xmlns:a16="http://schemas.microsoft.com/office/drawing/2014/main" id="{DC6ACAB1-2FAA-4C17-A336-208C50F25A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4" y="3565"/>
              <a:ext cx="12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5" name="Line 203">
              <a:extLst>
                <a:ext uri="{FF2B5EF4-FFF2-40B4-BE49-F238E27FC236}">
                  <a16:creationId xmlns:a16="http://schemas.microsoft.com/office/drawing/2014/main" id="{A14CDFAD-A36A-480B-AE04-2EF3738BCA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4" y="1932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6" name="Text Box 204">
              <a:extLst>
                <a:ext uri="{FF2B5EF4-FFF2-40B4-BE49-F238E27FC236}">
                  <a16:creationId xmlns:a16="http://schemas.microsoft.com/office/drawing/2014/main" id="{4BAB12EA-939D-4B5C-A75D-27BFCDD81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115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7" name="Text Box 205">
              <a:extLst>
                <a:ext uri="{FF2B5EF4-FFF2-40B4-BE49-F238E27FC236}">
                  <a16:creationId xmlns:a16="http://schemas.microsoft.com/office/drawing/2014/main" id="{38EF85AF-5A2B-4448-AFEA-A0C79EB40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796"/>
              <a:ext cx="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 anchor="ctr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8" name="Oval 206">
              <a:extLst>
                <a:ext uri="{FF2B5EF4-FFF2-40B4-BE49-F238E27FC236}">
                  <a16:creationId xmlns:a16="http://schemas.microsoft.com/office/drawing/2014/main" id="{FCE24482-4FB5-414C-B17C-F697C366F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6" y="2795"/>
              <a:ext cx="181" cy="181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sp>
          <p:nvSpPr>
            <p:cNvPr id="49" name="Oval 207">
              <a:extLst>
                <a:ext uri="{FF2B5EF4-FFF2-40B4-BE49-F238E27FC236}">
                  <a16:creationId xmlns:a16="http://schemas.microsoft.com/office/drawing/2014/main" id="{F5AB0EB4-C6F1-45A2-B56A-89EE135C8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1706"/>
              <a:ext cx="181" cy="181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0" name="Oval 208">
              <a:extLst>
                <a:ext uri="{FF2B5EF4-FFF2-40B4-BE49-F238E27FC236}">
                  <a16:creationId xmlns:a16="http://schemas.microsoft.com/office/drawing/2014/main" id="{8D0227D0-9BB2-46D2-8DF0-03C64DCD8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659"/>
              <a:ext cx="181" cy="181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1" name="Line 209">
              <a:extLst>
                <a:ext uri="{FF2B5EF4-FFF2-40B4-BE49-F238E27FC236}">
                  <a16:creationId xmlns:a16="http://schemas.microsoft.com/office/drawing/2014/main" id="{74DB90F6-4AE9-446E-A7D9-BE5346315B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749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2" name="Rectangle 210">
              <a:extLst>
                <a:ext uri="{FF2B5EF4-FFF2-40B4-BE49-F238E27FC236}">
                  <a16:creationId xmlns:a16="http://schemas.microsoft.com/office/drawing/2014/main" id="{72F91E09-4F00-4B81-813C-F2BCD73781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897104">
              <a:off x="4966" y="306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3" name="Rectangle 211">
              <a:extLst>
                <a:ext uri="{FF2B5EF4-FFF2-40B4-BE49-F238E27FC236}">
                  <a16:creationId xmlns:a16="http://schemas.microsoft.com/office/drawing/2014/main" id="{02B8506C-0818-4063-8734-FEC9EDD154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44264">
              <a:off x="4105" y="306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4" name="Rectangle 212">
              <a:extLst>
                <a:ext uri="{FF2B5EF4-FFF2-40B4-BE49-F238E27FC236}">
                  <a16:creationId xmlns:a16="http://schemas.microsoft.com/office/drawing/2014/main" id="{1B9ACA78-24D0-4114-A3EC-61525924D8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965132">
              <a:off x="4921" y="229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5" name="Rectangle 213">
              <a:extLst>
                <a:ext uri="{FF2B5EF4-FFF2-40B4-BE49-F238E27FC236}">
                  <a16:creationId xmlns:a16="http://schemas.microsoft.com/office/drawing/2014/main" id="{9C17E03F-23A4-46E8-B94B-7D4B38258F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967504">
              <a:off x="4105" y="22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6" name="Rectangle 214">
              <a:extLst>
                <a:ext uri="{FF2B5EF4-FFF2-40B4-BE49-F238E27FC236}">
                  <a16:creationId xmlns:a16="http://schemas.microsoft.com/office/drawing/2014/main" id="{9287F7EF-9492-4E80-B96E-F149D279D7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6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61841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示 3"/>
          <p:cNvGraphicFramePr/>
          <p:nvPr/>
        </p:nvGraphicFramePr>
        <p:xfrm>
          <a:off x="179512" y="116632"/>
          <a:ext cx="8640960" cy="65527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圆角矩形 1"/>
          <p:cNvSpPr/>
          <p:nvPr/>
        </p:nvSpPr>
        <p:spPr>
          <a:xfrm>
            <a:off x="7452320" y="188640"/>
            <a:ext cx="1691680" cy="223224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减少电路求解所需网络方程数目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7266639" y="3104964"/>
            <a:ext cx="1691680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线性网络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基本性质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7272808" y="4329100"/>
            <a:ext cx="1691680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适用具有唯一解的任何网络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7128792" y="5752763"/>
            <a:ext cx="1691680" cy="64807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线性复杂电路网络替换</a:t>
            </a:r>
          </a:p>
        </p:txBody>
      </p:sp>
    </p:spTree>
    <p:extLst>
      <p:ext uri="{BB962C8B-B14F-4D97-AF65-F5344CB8AC3E}">
        <p14:creationId xmlns:p14="http://schemas.microsoft.com/office/powerpoint/2010/main" val="8450321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6">
            <a:extLst>
              <a:ext uri="{FF2B5EF4-FFF2-40B4-BE49-F238E27FC236}">
                <a16:creationId xmlns:a16="http://schemas.microsoft.com/office/drawing/2014/main" id="{5DC6DED3-CE98-497A-AB2E-CBF0DC37A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26" y="404664"/>
            <a:ext cx="50958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4.</a:t>
            </a:r>
            <a:r>
              <a:rPr kumimoji="1" lang="zh-CN" alt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受控电源支路的处理</a:t>
            </a:r>
          </a:p>
        </p:txBody>
      </p:sp>
      <p:sp>
        <p:nvSpPr>
          <p:cNvPr id="5" name="Text Box 217">
            <a:extLst>
              <a:ext uri="{FF2B5EF4-FFF2-40B4-BE49-F238E27FC236}">
                <a16:creationId xmlns:a16="http://schemas.microsoft.com/office/drawing/2014/main" id="{DACCBB6C-BD99-44F6-98E8-B1DCC8B1D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8" y="1039665"/>
            <a:ext cx="8858696" cy="1160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49094" rIns="0" bIns="49094">
            <a:spAutoFit/>
          </a:bodyPr>
          <a:lstStyle>
            <a:lvl1pPr marL="511175" indent="-511175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1175" marR="0" lvl="0" indent="-511175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       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对含有受控电源支路的电路，先把受控源看作独立电源列方程，</a:t>
            </a:r>
            <a:r>
              <a:rPr kumimoji="1" lang="zh-CN" alt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再将控制量用结点电压表示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。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9287E97C-AA92-47B4-8876-DBCC619C1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935" y="2328471"/>
            <a:ext cx="3522376" cy="1089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marL="3683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88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49375" indent="-36671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415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320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892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464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036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608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8300" marR="0" lvl="0" indent="-368300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circleNumDbPlai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  <a:sym typeface="Wingdings 2" panose="05020102010507070707" pitchFamily="18" charset="2"/>
              </a:rPr>
              <a:t>先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把受控源当作独立源列方程；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D853907E-032A-49C2-A9D6-73C3F717D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494" y="5811016"/>
            <a:ext cx="5925182" cy="530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marL="3683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88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49375" indent="-36671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415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320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892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464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036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608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8300" marR="0" lvl="0" indent="-36830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circleNumDbPlain" startAt="2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增补方程：用结点电压表示控制量。</a:t>
            </a:r>
          </a:p>
        </p:txBody>
      </p:sp>
      <p:sp>
        <p:nvSpPr>
          <p:cNvPr id="9" name="AutoShape 42">
            <a:extLst>
              <a:ext uri="{FF2B5EF4-FFF2-40B4-BE49-F238E27FC236}">
                <a16:creationId xmlns:a16="http://schemas.microsoft.com/office/drawing/2014/main" id="{F65C12F8-B6EA-4579-B328-372BA9B385DF}"/>
              </a:ext>
            </a:extLst>
          </p:cNvPr>
          <p:cNvSpPr>
            <a:spLocks/>
          </p:cNvSpPr>
          <p:nvPr/>
        </p:nvSpPr>
        <p:spPr bwMode="auto">
          <a:xfrm>
            <a:off x="255848" y="3602877"/>
            <a:ext cx="392554" cy="1774577"/>
          </a:xfrm>
          <a:prstGeom prst="leftBrace">
            <a:avLst>
              <a:gd name="adj1" fmla="val 45525"/>
              <a:gd name="adj2" fmla="val 50000"/>
            </a:avLst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楷体_GB2312" panose="02010600030101010101" charset="-122"/>
              <a:cs typeface="+mn-cs"/>
            </a:endParaRPr>
          </a:p>
        </p:txBody>
      </p:sp>
      <p:graphicFrame>
        <p:nvGraphicFramePr>
          <p:cNvPr id="10" name="Object 43">
            <a:extLst>
              <a:ext uri="{FF2B5EF4-FFF2-40B4-BE49-F238E27FC236}">
                <a16:creationId xmlns:a16="http://schemas.microsoft.com/office/drawing/2014/main" id="{618CD3F0-2087-4E24-948B-0703E3857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435" y="3483853"/>
          <a:ext cx="3355834" cy="96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3" imgW="1777680" imgH="495000" progId="Equation.3">
                  <p:embed/>
                </p:oleObj>
              </mc:Choice>
              <mc:Fallback>
                <p:oleObj name="公式" r:id="rId3" imgW="1777680" imgH="495000" progId="Equation.3">
                  <p:embed/>
                  <p:pic>
                    <p:nvPicPr>
                      <p:cNvPr id="10" name="Object 43">
                        <a:extLst>
                          <a:ext uri="{FF2B5EF4-FFF2-40B4-BE49-F238E27FC236}">
                            <a16:creationId xmlns:a16="http://schemas.microsoft.com/office/drawing/2014/main" id="{618CD3F0-2087-4E24-948B-0703E3857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35" y="3483853"/>
                        <a:ext cx="3355834" cy="96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4">
            <a:extLst>
              <a:ext uri="{FF2B5EF4-FFF2-40B4-BE49-F238E27FC236}">
                <a16:creationId xmlns:a16="http://schemas.microsoft.com/office/drawing/2014/main" id="{20ACD22C-6DD3-4DB4-88C1-2C3B232A0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884" y="4598133"/>
          <a:ext cx="5069451" cy="97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5" imgW="2577960" imgH="495000" progId="Equation.3">
                  <p:embed/>
                </p:oleObj>
              </mc:Choice>
              <mc:Fallback>
                <p:oleObj name="公式" r:id="rId5" imgW="2577960" imgH="495000" progId="Equation.3">
                  <p:embed/>
                  <p:pic>
                    <p:nvPicPr>
                      <p:cNvPr id="11" name="Object 44">
                        <a:extLst>
                          <a:ext uri="{FF2B5EF4-FFF2-40B4-BE49-F238E27FC236}">
                            <a16:creationId xmlns:a16="http://schemas.microsoft.com/office/drawing/2014/main" id="{20ACD22C-6DD3-4DB4-88C1-2C3B232A0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84" y="4598133"/>
                        <a:ext cx="5069451" cy="975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9">
            <a:extLst>
              <a:ext uri="{FF2B5EF4-FFF2-40B4-BE49-F238E27FC236}">
                <a16:creationId xmlns:a16="http://schemas.microsoft.com/office/drawing/2014/main" id="{1B4E889A-1FFA-479C-9109-1A9B6BE7C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181" y="5780761"/>
          <a:ext cx="1449171" cy="57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7" imgW="609480" imgH="241200" progId="Equation.3">
                  <p:embed/>
                </p:oleObj>
              </mc:Choice>
              <mc:Fallback>
                <p:oleObj name="公式" r:id="rId7" imgW="609480" imgH="241200" progId="Equation.3">
                  <p:embed/>
                  <p:pic>
                    <p:nvPicPr>
                      <p:cNvPr id="13" name="Object 49">
                        <a:extLst>
                          <a:ext uri="{FF2B5EF4-FFF2-40B4-BE49-F238E27FC236}">
                            <a16:creationId xmlns:a16="http://schemas.microsoft.com/office/drawing/2014/main" id="{1B4E889A-1FFA-479C-9109-1A9B6BE7C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81" y="5780761"/>
                        <a:ext cx="1449171" cy="57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94">
            <a:extLst>
              <a:ext uri="{FF2B5EF4-FFF2-40B4-BE49-F238E27FC236}">
                <a16:creationId xmlns:a16="http://schemas.microsoft.com/office/drawing/2014/main" id="{5C50A77E-F73C-4A80-BA15-53876AB9E2AD}"/>
              </a:ext>
            </a:extLst>
          </p:cNvPr>
          <p:cNvGrpSpPr>
            <a:grpSpLocks/>
          </p:cNvGrpSpPr>
          <p:nvPr/>
        </p:nvGrpSpPr>
        <p:grpSpPr bwMode="auto">
          <a:xfrm>
            <a:off x="4072681" y="1988840"/>
            <a:ext cx="4793903" cy="2376264"/>
            <a:chOff x="2608" y="391"/>
            <a:chExt cx="2903" cy="1588"/>
          </a:xfrm>
        </p:grpSpPr>
        <p:sp>
          <p:nvSpPr>
            <p:cNvPr id="15" name="Rectangle 83">
              <a:extLst>
                <a:ext uri="{FF2B5EF4-FFF2-40B4-BE49-F238E27FC236}">
                  <a16:creationId xmlns:a16="http://schemas.microsoft.com/office/drawing/2014/main" id="{59C12391-F002-458B-8AEC-FA4E199D8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754"/>
              <a:ext cx="2722" cy="998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6" name="Line 66">
              <a:extLst>
                <a:ext uri="{FF2B5EF4-FFF2-40B4-BE49-F238E27FC236}">
                  <a16:creationId xmlns:a16="http://schemas.microsoft.com/office/drawing/2014/main" id="{71F33405-3A3E-4E51-9D71-1DA21E0E1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754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7" name="Line 67">
              <a:extLst>
                <a:ext uri="{FF2B5EF4-FFF2-40B4-BE49-F238E27FC236}">
                  <a16:creationId xmlns:a16="http://schemas.microsoft.com/office/drawing/2014/main" id="{2B827712-129E-4371-93EB-5EEFFCB74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754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grpSp>
          <p:nvGrpSpPr>
            <p:cNvPr id="18" name="Group 68">
              <a:extLst>
                <a:ext uri="{FF2B5EF4-FFF2-40B4-BE49-F238E27FC236}">
                  <a16:creationId xmlns:a16="http://schemas.microsoft.com/office/drawing/2014/main" id="{1EAC3336-F24B-466E-B9A0-9F7CF5B4C0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8" y="573"/>
              <a:ext cx="318" cy="182"/>
              <a:chOff x="4195" y="2341"/>
              <a:chExt cx="318" cy="182"/>
            </a:xfrm>
          </p:grpSpPr>
          <p:sp>
            <p:nvSpPr>
              <p:cNvPr id="38" name="Line 69">
                <a:extLst>
                  <a:ext uri="{FF2B5EF4-FFF2-40B4-BE49-F238E27FC236}">
                    <a16:creationId xmlns:a16="http://schemas.microsoft.com/office/drawing/2014/main" id="{2C39F8F9-0ADE-4394-9745-F5DA4E9DE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195" y="2341"/>
                <a:ext cx="318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  <p:sp>
            <p:nvSpPr>
              <p:cNvPr id="39" name="Line 70">
                <a:extLst>
                  <a:ext uri="{FF2B5EF4-FFF2-40B4-BE49-F238E27FC236}">
                    <a16:creationId xmlns:a16="http://schemas.microsoft.com/office/drawing/2014/main" id="{4A730D33-2F9C-46F6-824E-31090D1C32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332" y="2341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sp>
          <p:nvSpPr>
            <p:cNvPr id="19" name="Line 71">
              <a:extLst>
                <a:ext uri="{FF2B5EF4-FFF2-40B4-BE49-F238E27FC236}">
                  <a16:creationId xmlns:a16="http://schemas.microsoft.com/office/drawing/2014/main" id="{3ED79CF0-B823-4ADC-AC79-324A24D348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754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0" name="Text Box 72">
              <a:extLst>
                <a:ext uri="{FF2B5EF4-FFF2-40B4-BE49-F238E27FC236}">
                  <a16:creationId xmlns:a16="http://schemas.microsoft.com/office/drawing/2014/main" id="{86126A37-C7EC-4A38-8B05-7120D0D07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8" y="709"/>
              <a:ext cx="33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1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Text Box 73">
              <a:extLst>
                <a:ext uri="{FF2B5EF4-FFF2-40B4-BE49-F238E27FC236}">
                  <a16:creationId xmlns:a16="http://schemas.microsoft.com/office/drawing/2014/main" id="{94EBEB25-D7BD-4BDF-A547-C996F260E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072"/>
              <a:ext cx="326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74">
              <a:extLst>
                <a:ext uri="{FF2B5EF4-FFF2-40B4-BE49-F238E27FC236}">
                  <a16:creationId xmlns:a16="http://schemas.microsoft.com/office/drawing/2014/main" id="{FF6548AF-21DF-4FCD-B4A7-A9DBB262D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072"/>
              <a:ext cx="326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75">
              <a:extLst>
                <a:ext uri="{FF2B5EF4-FFF2-40B4-BE49-F238E27FC236}">
                  <a16:creationId xmlns:a16="http://schemas.microsoft.com/office/drawing/2014/main" id="{30C61956-A537-4FB4-87BB-EC91A1928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91"/>
              <a:ext cx="326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76">
              <a:extLst>
                <a:ext uri="{FF2B5EF4-FFF2-40B4-BE49-F238E27FC236}">
                  <a16:creationId xmlns:a16="http://schemas.microsoft.com/office/drawing/2014/main" id="{7E3FE5A9-34D4-486E-8F21-0345B97DF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4" y="754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5" name="Text Box 77">
              <a:extLst>
                <a:ext uri="{FF2B5EF4-FFF2-40B4-BE49-F238E27FC236}">
                  <a16:creationId xmlns:a16="http://schemas.microsoft.com/office/drawing/2014/main" id="{FDB13DD0-A149-476F-9F96-1D798BD8F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845"/>
              <a:ext cx="611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800" b="0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800" b="0" i="0" u="none" strike="noStrike" kern="1200" cap="none" spc="0" normalizeH="0" baseline="-5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Text Box 78">
              <a:extLst>
                <a:ext uri="{FF2B5EF4-FFF2-40B4-BE49-F238E27FC236}">
                  <a16:creationId xmlns:a16="http://schemas.microsoft.com/office/drawing/2014/main" id="{E4D0E8CF-B9F3-4103-80C9-513F96624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709"/>
              <a:ext cx="242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27" name="Text Box 79">
              <a:extLst>
                <a:ext uri="{FF2B5EF4-FFF2-40B4-BE49-F238E27FC236}">
                  <a16:creationId xmlns:a16="http://schemas.microsoft.com/office/drawing/2014/main" id="{BA5525E4-1949-4136-A127-6B7430779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754"/>
              <a:ext cx="390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800" b="0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800" b="0" i="0" u="none" strike="noStrike" kern="1200" cap="none" spc="0" normalizeH="0" baseline="-5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80">
              <a:extLst>
                <a:ext uri="{FF2B5EF4-FFF2-40B4-BE49-F238E27FC236}">
                  <a16:creationId xmlns:a16="http://schemas.microsoft.com/office/drawing/2014/main" id="{3B1A713F-8257-4B09-94B8-339D0D218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618"/>
              <a:ext cx="229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29" name="Oval 81">
              <a:extLst>
                <a:ext uri="{FF2B5EF4-FFF2-40B4-BE49-F238E27FC236}">
                  <a16:creationId xmlns:a16="http://schemas.microsoft.com/office/drawing/2014/main" id="{662C3FAA-D28C-45F0-9229-E44735B7C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797"/>
              <a:ext cx="182" cy="182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</a:p>
          </p:txBody>
        </p:sp>
        <p:sp>
          <p:nvSpPr>
            <p:cNvPr id="30" name="Oval 82">
              <a:extLst>
                <a:ext uri="{FF2B5EF4-FFF2-40B4-BE49-F238E27FC236}">
                  <a16:creationId xmlns:a16="http://schemas.microsoft.com/office/drawing/2014/main" id="{7602F1E4-B204-44E0-A89D-8F39904B4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527"/>
              <a:ext cx="182" cy="182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</a:p>
          </p:txBody>
        </p:sp>
        <p:grpSp>
          <p:nvGrpSpPr>
            <p:cNvPr id="31" name="Group 84">
              <a:extLst>
                <a:ext uri="{FF2B5EF4-FFF2-40B4-BE49-F238E27FC236}">
                  <a16:creationId xmlns:a16="http://schemas.microsoft.com/office/drawing/2014/main" id="{59AD4A0F-4FFE-4057-9203-C5BD344A23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1026"/>
              <a:ext cx="363" cy="363"/>
              <a:chOff x="4785" y="709"/>
              <a:chExt cx="363" cy="363"/>
            </a:xfrm>
          </p:grpSpPr>
          <p:sp>
            <p:nvSpPr>
              <p:cNvPr id="36" name="Oval 85">
                <a:extLst>
                  <a:ext uri="{FF2B5EF4-FFF2-40B4-BE49-F238E27FC236}">
                    <a16:creationId xmlns:a16="http://schemas.microsoft.com/office/drawing/2014/main" id="{9C83A232-D256-4183-AD28-C057221481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37" name="Line 86">
                <a:extLst>
                  <a:ext uri="{FF2B5EF4-FFF2-40B4-BE49-F238E27FC236}">
                    <a16:creationId xmlns:a16="http://schemas.microsoft.com/office/drawing/2014/main" id="{9800FF65-22D4-44E9-B0E2-815F969089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sp>
          <p:nvSpPr>
            <p:cNvPr id="32" name="Rectangle 87">
              <a:extLst>
                <a:ext uri="{FF2B5EF4-FFF2-40B4-BE49-F238E27FC236}">
                  <a16:creationId xmlns:a16="http://schemas.microsoft.com/office/drawing/2014/main" id="{D997B20F-83B9-461E-B391-7CDC56E44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2" y="10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3" name="Rectangle 88">
              <a:extLst>
                <a:ext uri="{FF2B5EF4-FFF2-40B4-BE49-F238E27FC236}">
                  <a16:creationId xmlns:a16="http://schemas.microsoft.com/office/drawing/2014/main" id="{238BB1BF-356D-4630-AB8F-B9FB71CD3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0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4" name="Rectangle 89">
              <a:extLst>
                <a:ext uri="{FF2B5EF4-FFF2-40B4-BE49-F238E27FC236}">
                  <a16:creationId xmlns:a16="http://schemas.microsoft.com/office/drawing/2014/main" id="{D24C4CE7-7E7D-47DE-A67D-9D5D292C8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5" name="AutoShape 90">
              <a:extLst>
                <a:ext uri="{FF2B5EF4-FFF2-40B4-BE49-F238E27FC236}">
                  <a16:creationId xmlns:a16="http://schemas.microsoft.com/office/drawing/2014/main" id="{3F171AC3-7580-47C4-A8E0-2163686F64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854" y="476"/>
              <a:ext cx="361" cy="555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</p:grpSp>
      <p:sp>
        <p:nvSpPr>
          <p:cNvPr id="40" name="AutoShape 42">
            <a:extLst>
              <a:ext uri="{FF2B5EF4-FFF2-40B4-BE49-F238E27FC236}">
                <a16:creationId xmlns:a16="http://schemas.microsoft.com/office/drawing/2014/main" id="{F9E9AFD6-F12E-4CD1-BE74-595D6176428C}"/>
              </a:ext>
            </a:extLst>
          </p:cNvPr>
          <p:cNvSpPr>
            <a:spLocks/>
          </p:cNvSpPr>
          <p:nvPr/>
        </p:nvSpPr>
        <p:spPr bwMode="auto">
          <a:xfrm>
            <a:off x="252546" y="3581516"/>
            <a:ext cx="392554" cy="2759534"/>
          </a:xfrm>
          <a:prstGeom prst="leftBrace">
            <a:avLst>
              <a:gd name="adj1" fmla="val 45525"/>
              <a:gd name="adj2" fmla="val 32769"/>
            </a:avLst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楷体_GB2312" panose="02010600030101010101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16638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7">
            <a:extLst>
              <a:ext uri="{FF2B5EF4-FFF2-40B4-BE49-F238E27FC236}">
                <a16:creationId xmlns:a16="http://schemas.microsoft.com/office/drawing/2014/main" id="{69DB257C-98FA-42C5-A081-BE3D0F9814DB}"/>
              </a:ext>
            </a:extLst>
          </p:cNvPr>
          <p:cNvGrpSpPr>
            <a:grpSpLocks/>
          </p:cNvGrpSpPr>
          <p:nvPr/>
        </p:nvGrpSpPr>
        <p:grpSpPr bwMode="auto">
          <a:xfrm>
            <a:off x="5177131" y="1765633"/>
            <a:ext cx="3095774" cy="1817988"/>
            <a:chOff x="3016" y="527"/>
            <a:chExt cx="2087" cy="1270"/>
          </a:xfrm>
        </p:grpSpPr>
        <p:sp>
          <p:nvSpPr>
            <p:cNvPr id="3" name="Oval 128">
              <a:extLst>
                <a:ext uri="{FF2B5EF4-FFF2-40B4-BE49-F238E27FC236}">
                  <a16:creationId xmlns:a16="http://schemas.microsoft.com/office/drawing/2014/main" id="{21CCF5E1-1919-40B0-BEBC-2122774AE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615"/>
              <a:ext cx="182" cy="182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</a:p>
          </p:txBody>
        </p:sp>
        <p:sp>
          <p:nvSpPr>
            <p:cNvPr id="4" name="Oval 129">
              <a:extLst>
                <a:ext uri="{FF2B5EF4-FFF2-40B4-BE49-F238E27FC236}">
                  <a16:creationId xmlns:a16="http://schemas.microsoft.com/office/drawing/2014/main" id="{3AFAE28D-22A1-4C87-A400-67C1D3E7F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527"/>
              <a:ext cx="182" cy="182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</a:p>
          </p:txBody>
        </p:sp>
        <p:sp>
          <p:nvSpPr>
            <p:cNvPr id="5" name="Oval 130">
              <a:extLst>
                <a:ext uri="{FF2B5EF4-FFF2-40B4-BE49-F238E27FC236}">
                  <a16:creationId xmlns:a16="http://schemas.microsoft.com/office/drawing/2014/main" id="{3C7FE578-99C1-49AF-98D7-6E621E57A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527"/>
              <a:ext cx="182" cy="182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sp>
          <p:nvSpPr>
            <p:cNvPr id="6" name="Line 131">
              <a:extLst>
                <a:ext uri="{FF2B5EF4-FFF2-40B4-BE49-F238E27FC236}">
                  <a16:creationId xmlns:a16="http://schemas.microsoft.com/office/drawing/2014/main" id="{3FC2E4CC-ACE1-4018-89BF-BCA4C9F6C6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832" y="556"/>
              <a:ext cx="242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7" name="Line 132">
              <a:extLst>
                <a:ext uri="{FF2B5EF4-FFF2-40B4-BE49-F238E27FC236}">
                  <a16:creationId xmlns:a16="http://schemas.microsoft.com/office/drawing/2014/main" id="{EC315499-AFBF-4997-834F-FBDD6FB3D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8" y="572"/>
              <a:ext cx="0" cy="18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</p:grpSp>
      <p:sp>
        <p:nvSpPr>
          <p:cNvPr id="8" name="Text Box 4">
            <a:extLst>
              <a:ext uri="{FF2B5EF4-FFF2-40B4-BE49-F238E27FC236}">
                <a16:creationId xmlns:a16="http://schemas.microsoft.com/office/drawing/2014/main" id="{5C940AD5-DED9-4919-A527-3F00D7854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765" y="1289614"/>
            <a:ext cx="3363278" cy="606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marL="3683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88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49375" indent="-36671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415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320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892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464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036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608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8300" marR="0" lvl="0" indent="-368300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circleNumDbPlain"/>
              <a:tabLst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  <a:sym typeface="Wingdings 2" panose="05020102010507070707" pitchFamily="18" charset="2"/>
              </a:rPr>
              <a:t>选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  <a:sym typeface="Wingdings 2" panose="05020102010507070707" pitchFamily="18" charset="2"/>
              </a:rPr>
              <a:t>参考点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B8CAFD6F-5BAC-4976-84DA-411C4E84C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836" y="6063005"/>
            <a:ext cx="4902721" cy="5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marL="3683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88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49375" indent="-36671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415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320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892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464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036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608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8300" marR="0" lvl="0" indent="-36830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circleNumDbPlain" startAt="3"/>
              <a:tabLst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用结点电压表示控制量。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75FF2521-E47F-45E5-A421-E524FBA32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122" y="551830"/>
            <a:ext cx="4677302" cy="5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列写电路的结点电压方程 </a:t>
            </a:r>
          </a:p>
        </p:txBody>
      </p:sp>
      <p:sp>
        <p:nvSpPr>
          <p:cNvPr id="11" name="AutoShape 7">
            <a:extLst>
              <a:ext uri="{FF2B5EF4-FFF2-40B4-BE49-F238E27FC236}">
                <a16:creationId xmlns:a16="http://schemas.microsoft.com/office/drawing/2014/main" id="{5D8418F9-1930-4188-9F16-52C78B011148}"/>
              </a:ext>
            </a:extLst>
          </p:cNvPr>
          <p:cNvSpPr>
            <a:spLocks/>
          </p:cNvSpPr>
          <p:nvPr/>
        </p:nvSpPr>
        <p:spPr bwMode="auto">
          <a:xfrm>
            <a:off x="910463" y="3519228"/>
            <a:ext cx="402554" cy="2210151"/>
          </a:xfrm>
          <a:prstGeom prst="leftBrace">
            <a:avLst>
              <a:gd name="adj1" fmla="val 45753"/>
              <a:gd name="adj2" fmla="val 50000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楷体_GB2312" panose="02010600030101010101" charset="-122"/>
              <a:cs typeface="+mn-cs"/>
            </a:endParaRP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3238D4B4-FA19-4175-8308-6EDE6437C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11493"/>
              </p:ext>
            </p:extLst>
          </p:nvPr>
        </p:nvGraphicFramePr>
        <p:xfrm>
          <a:off x="1206500" y="3833813"/>
          <a:ext cx="6219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692080" imgH="406080" progId="Equation.DSMT4">
                  <p:embed/>
                </p:oleObj>
              </mc:Choice>
              <mc:Fallback>
                <p:oleObj name="Equation" r:id="rId3" imgW="2692080" imgH="4060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3238D4B4-FA19-4175-8308-6EDE6437C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833813"/>
                        <a:ext cx="62198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59F968E5-1F02-4653-94E0-7D8371DD6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26623"/>
              </p:ext>
            </p:extLst>
          </p:nvPr>
        </p:nvGraphicFramePr>
        <p:xfrm>
          <a:off x="1324194" y="4866024"/>
          <a:ext cx="5883123" cy="89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768400" imgH="406080" progId="Equation.DSMT4">
                  <p:embed/>
                </p:oleObj>
              </mc:Choice>
              <mc:Fallback>
                <p:oleObj name="Equation" r:id="rId5" imgW="2768400" imgH="40608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59F968E5-1F02-4653-94E0-7D8371DD6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94" y="4866024"/>
                        <a:ext cx="5883123" cy="893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>
            <a:extLst>
              <a:ext uri="{FF2B5EF4-FFF2-40B4-BE49-F238E27FC236}">
                <a16:creationId xmlns:a16="http://schemas.microsoft.com/office/drawing/2014/main" id="{7F07D7F5-655D-4927-B6C4-D2BAB915D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054" y="562530"/>
            <a:ext cx="872634" cy="62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</a:t>
            </a:r>
            <a:endParaRPr kumimoji="0" lang="en-US" altLang="zh-CN" sz="3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06DB01C0-4ED1-45C1-9927-5EF0A3A42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08186"/>
              </p:ext>
            </p:extLst>
          </p:nvPr>
        </p:nvGraphicFramePr>
        <p:xfrm>
          <a:off x="5768030" y="5700793"/>
          <a:ext cx="1664023" cy="101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685800" imgH="419040" progId="Equation.DSMT4">
                  <p:embed/>
                </p:oleObj>
              </mc:Choice>
              <mc:Fallback>
                <p:oleObj name="Equation" r:id="rId7" imgW="685800" imgH="41904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06DB01C0-4ED1-45C1-9927-5EF0A3A423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030" y="5700793"/>
                        <a:ext cx="1664023" cy="1014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1">
            <a:extLst>
              <a:ext uri="{FF2B5EF4-FFF2-40B4-BE49-F238E27FC236}">
                <a16:creationId xmlns:a16="http://schemas.microsoft.com/office/drawing/2014/main" id="{2148B764-1951-4AB8-AD3A-3AC30D242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96" y="1264770"/>
            <a:ext cx="503842" cy="560812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17" name="Object 72">
            <a:extLst>
              <a:ext uri="{FF2B5EF4-FFF2-40B4-BE49-F238E27FC236}">
                <a16:creationId xmlns:a16="http://schemas.microsoft.com/office/drawing/2014/main" id="{E93A3E1D-00B5-4D16-979D-6F97026AA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6047" y="3286168"/>
          <a:ext cx="1133646" cy="51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9" imgW="533160" imgH="241200" progId="Equation.3">
                  <p:embed/>
                </p:oleObj>
              </mc:Choice>
              <mc:Fallback>
                <p:oleObj name="公式" r:id="rId9" imgW="533160" imgH="241200" progId="Equation.3">
                  <p:embed/>
                  <p:pic>
                    <p:nvPicPr>
                      <p:cNvPr id="17" name="Object 72">
                        <a:extLst>
                          <a:ext uri="{FF2B5EF4-FFF2-40B4-BE49-F238E27FC236}">
                            <a16:creationId xmlns:a16="http://schemas.microsoft.com/office/drawing/2014/main" id="{E93A3E1D-00B5-4D16-979D-6F97026AA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047" y="3286168"/>
                        <a:ext cx="1133646" cy="512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37">
            <a:extLst>
              <a:ext uri="{FF2B5EF4-FFF2-40B4-BE49-F238E27FC236}">
                <a16:creationId xmlns:a16="http://schemas.microsoft.com/office/drawing/2014/main" id="{95635669-C466-4D74-81B7-48F160D802C2}"/>
              </a:ext>
            </a:extLst>
          </p:cNvPr>
          <p:cNvGrpSpPr>
            <a:grpSpLocks/>
          </p:cNvGrpSpPr>
          <p:nvPr/>
        </p:nvGrpSpPr>
        <p:grpSpPr bwMode="auto">
          <a:xfrm>
            <a:off x="4450113" y="832236"/>
            <a:ext cx="4573538" cy="2403640"/>
            <a:chOff x="2517" y="210"/>
            <a:chExt cx="3084" cy="1679"/>
          </a:xfrm>
        </p:grpSpPr>
        <p:sp>
          <p:nvSpPr>
            <p:cNvPr id="19" name="Line 96">
              <a:extLst>
                <a:ext uri="{FF2B5EF4-FFF2-40B4-BE49-F238E27FC236}">
                  <a16:creationId xmlns:a16="http://schemas.microsoft.com/office/drawing/2014/main" id="{B15875B5-0630-45EA-A7C4-3D232A3C14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16" y="1069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0" name="Line 84">
              <a:extLst>
                <a:ext uri="{FF2B5EF4-FFF2-40B4-BE49-F238E27FC236}">
                  <a16:creationId xmlns:a16="http://schemas.microsoft.com/office/drawing/2014/main" id="{F53D019C-9E5F-471C-AD6E-992639EE9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97" y="1070"/>
              <a:ext cx="2" cy="81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1" name="Line 85">
              <a:extLst>
                <a:ext uri="{FF2B5EF4-FFF2-40B4-BE49-F238E27FC236}">
                  <a16:creationId xmlns:a16="http://schemas.microsoft.com/office/drawing/2014/main" id="{9F5338AC-1D56-4285-87F3-5DE2984DE9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885"/>
              <a:ext cx="2724" cy="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2" name="Line 86">
              <a:extLst>
                <a:ext uri="{FF2B5EF4-FFF2-40B4-BE49-F238E27FC236}">
                  <a16:creationId xmlns:a16="http://schemas.microsoft.com/office/drawing/2014/main" id="{C3D4E3E5-746B-4953-B1CB-667F7583D5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1" y="1069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3" name="Line 87">
              <a:extLst>
                <a:ext uri="{FF2B5EF4-FFF2-40B4-BE49-F238E27FC236}">
                  <a16:creationId xmlns:a16="http://schemas.microsoft.com/office/drawing/2014/main" id="{85EC66B8-5B0F-4F1D-ADB7-B38FB8B734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072"/>
              <a:ext cx="272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4" name="Line 88">
              <a:extLst>
                <a:ext uri="{FF2B5EF4-FFF2-40B4-BE49-F238E27FC236}">
                  <a16:creationId xmlns:a16="http://schemas.microsoft.com/office/drawing/2014/main" id="{BCF88981-2A27-4E57-9B09-D16E3D60D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9" y="1069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5" name="Line 89">
              <a:extLst>
                <a:ext uri="{FF2B5EF4-FFF2-40B4-BE49-F238E27FC236}">
                  <a16:creationId xmlns:a16="http://schemas.microsoft.com/office/drawing/2014/main" id="{9A9A9C0C-ED15-4894-A32C-F6C9C47579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093"/>
              <a:ext cx="0" cy="19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6" name="Text Box 90">
              <a:extLst>
                <a:ext uri="{FF2B5EF4-FFF2-40B4-BE49-F238E27FC236}">
                  <a16:creationId xmlns:a16="http://schemas.microsoft.com/office/drawing/2014/main" id="{3A540A94-6F44-4A02-9F1F-B5B200674C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027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1</a:t>
              </a:r>
              <a:endParaRPr kumimoji="1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Text Box 91">
              <a:extLst>
                <a:ext uri="{FF2B5EF4-FFF2-40B4-BE49-F238E27FC236}">
                  <a16:creationId xmlns:a16="http://schemas.microsoft.com/office/drawing/2014/main" id="{84E7D6E1-4CC7-4D48-B1F3-A0A7BCA4D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5" y="1341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92">
              <a:extLst>
                <a:ext uri="{FF2B5EF4-FFF2-40B4-BE49-F238E27FC236}">
                  <a16:creationId xmlns:a16="http://schemas.microsoft.com/office/drawing/2014/main" id="{0B5BE8D3-E66D-4936-BE7B-B8E358BD0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1344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endParaRPr kumimoji="1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93">
              <a:extLst>
                <a:ext uri="{FF2B5EF4-FFF2-40B4-BE49-F238E27FC236}">
                  <a16:creationId xmlns:a16="http://schemas.microsoft.com/office/drawing/2014/main" id="{CF90BC6C-3958-43BD-A39D-500577976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754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94">
              <a:extLst>
                <a:ext uri="{FF2B5EF4-FFF2-40B4-BE49-F238E27FC236}">
                  <a16:creationId xmlns:a16="http://schemas.microsoft.com/office/drawing/2014/main" id="{EB9BF366-AC03-4459-A605-E3EF63607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7" y="1661"/>
              <a:ext cx="3" cy="18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1" name="Text Box 95">
              <a:extLst>
                <a:ext uri="{FF2B5EF4-FFF2-40B4-BE49-F238E27FC236}">
                  <a16:creationId xmlns:a16="http://schemas.microsoft.com/office/drawing/2014/main" id="{6631D3B6-2403-48DB-9F7D-E010FC22A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1435"/>
              <a:ext cx="4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u</a:t>
              </a:r>
              <a:r>
                <a:rPr kumimoji="1" lang="en-US" altLang="zh-CN" sz="26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97">
              <a:extLst>
                <a:ext uri="{FF2B5EF4-FFF2-40B4-BE49-F238E27FC236}">
                  <a16:creationId xmlns:a16="http://schemas.microsoft.com/office/drawing/2014/main" id="{36A56409-B45E-47D1-9832-527A31A5C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6" y="107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33" name="Text Box 98">
              <a:extLst>
                <a:ext uri="{FF2B5EF4-FFF2-40B4-BE49-F238E27FC236}">
                  <a16:creationId xmlns:a16="http://schemas.microsoft.com/office/drawing/2014/main" id="{CC7D7D77-B225-4A35-B2ED-41FE43020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072"/>
              <a:ext cx="29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6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Text Box 99">
              <a:extLst>
                <a:ext uri="{FF2B5EF4-FFF2-40B4-BE49-F238E27FC236}">
                  <a16:creationId xmlns:a16="http://schemas.microsoft.com/office/drawing/2014/main" id="{2E3A62DE-337F-4C89-B09A-2C9A94A25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sp>
          <p:nvSpPr>
            <p:cNvPr id="35" name="Line 100">
              <a:extLst>
                <a:ext uri="{FF2B5EF4-FFF2-40B4-BE49-F238E27FC236}">
                  <a16:creationId xmlns:a16="http://schemas.microsoft.com/office/drawing/2014/main" id="{79042E7D-E013-4167-8723-148312AF46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76" y="664"/>
              <a:ext cx="16" cy="3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6" name="Line 101">
              <a:extLst>
                <a:ext uri="{FF2B5EF4-FFF2-40B4-BE49-F238E27FC236}">
                  <a16:creationId xmlns:a16="http://schemas.microsoft.com/office/drawing/2014/main" id="{9DDD4BF0-4144-488C-91B5-300A224475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9" y="1072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7" name="Text Box 102">
              <a:extLst>
                <a:ext uri="{FF2B5EF4-FFF2-40B4-BE49-F238E27FC236}">
                  <a16:creationId xmlns:a16="http://schemas.microsoft.com/office/drawing/2014/main" id="{BA822D1E-1EE8-4DF8-8A18-3B4C8A4C5D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299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103">
              <a:extLst>
                <a:ext uri="{FF2B5EF4-FFF2-40B4-BE49-F238E27FC236}">
                  <a16:creationId xmlns:a16="http://schemas.microsoft.com/office/drawing/2014/main" id="{5C5EF967-17D3-41EB-8220-A0642084B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02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39" name="Text Box 104">
              <a:extLst>
                <a:ext uri="{FF2B5EF4-FFF2-40B4-BE49-F238E27FC236}">
                  <a16:creationId xmlns:a16="http://schemas.microsoft.com/office/drawing/2014/main" id="{B3BAD871-D8D3-484A-80B9-A9EE6FDCA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102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－</a:t>
              </a:r>
            </a:p>
          </p:txBody>
        </p:sp>
        <p:sp>
          <p:nvSpPr>
            <p:cNvPr id="40" name="Text Box 105">
              <a:extLst>
                <a:ext uri="{FF2B5EF4-FFF2-40B4-BE49-F238E27FC236}">
                  <a16:creationId xmlns:a16="http://schemas.microsoft.com/office/drawing/2014/main" id="{AA25028E-0F30-4FEF-BB99-A359BD82C6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162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 i</a:t>
              </a:r>
              <a:endPara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1" name="Line 106">
              <a:extLst>
                <a:ext uri="{FF2B5EF4-FFF2-40B4-BE49-F238E27FC236}">
                  <a16:creationId xmlns:a16="http://schemas.microsoft.com/office/drawing/2014/main" id="{3D9A6EF3-C7D4-4B35-8D41-8DC5D7012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662"/>
              <a:ext cx="3" cy="18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2" name="Text Box 107">
              <a:extLst>
                <a:ext uri="{FF2B5EF4-FFF2-40B4-BE49-F238E27FC236}">
                  <a16:creationId xmlns:a16="http://schemas.microsoft.com/office/drawing/2014/main" id="{7F1ED41F-4FA3-4A08-9018-35BF18074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57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3" name="Line 108">
              <a:extLst>
                <a:ext uri="{FF2B5EF4-FFF2-40B4-BE49-F238E27FC236}">
                  <a16:creationId xmlns:a16="http://schemas.microsoft.com/office/drawing/2014/main" id="{FBFD044C-D46B-4B20-A1AA-95E70130DB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66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4" name="Line 109">
              <a:extLst>
                <a:ext uri="{FF2B5EF4-FFF2-40B4-BE49-F238E27FC236}">
                  <a16:creationId xmlns:a16="http://schemas.microsoft.com/office/drawing/2014/main" id="{63B46395-808D-4838-B501-895951158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664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5" name="Text Box 110">
              <a:extLst>
                <a:ext uri="{FF2B5EF4-FFF2-40B4-BE49-F238E27FC236}">
                  <a16:creationId xmlns:a16="http://schemas.microsoft.com/office/drawing/2014/main" id="{24D80D78-9A38-43C6-A848-B88F2C1AD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7" y="301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6" name="Text Box 111">
              <a:extLst>
                <a:ext uri="{FF2B5EF4-FFF2-40B4-BE49-F238E27FC236}">
                  <a16:creationId xmlns:a16="http://schemas.microsoft.com/office/drawing/2014/main" id="{6A09699E-C261-4568-B236-AA4B2B10A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" y="43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47" name="Text Box 112">
              <a:extLst>
                <a:ext uri="{FF2B5EF4-FFF2-40B4-BE49-F238E27FC236}">
                  <a16:creationId xmlns:a16="http://schemas.microsoft.com/office/drawing/2014/main" id="{0E092781-A9D8-4514-8F56-B2AA7AD530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6" y="210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1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Text Box 113">
              <a:extLst>
                <a:ext uri="{FF2B5EF4-FFF2-40B4-BE49-F238E27FC236}">
                  <a16:creationId xmlns:a16="http://schemas.microsoft.com/office/drawing/2014/main" id="{1AB52CC8-65D4-44DD-9874-25A58E217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30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</a:p>
          </p:txBody>
        </p:sp>
        <p:grpSp>
          <p:nvGrpSpPr>
            <p:cNvPr id="49" name="Group 114">
              <a:extLst>
                <a:ext uri="{FF2B5EF4-FFF2-40B4-BE49-F238E27FC236}">
                  <a16:creationId xmlns:a16="http://schemas.microsoft.com/office/drawing/2014/main" id="{50BDE5A8-1C38-4DAA-82E6-4376477695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1299"/>
              <a:ext cx="363" cy="363"/>
              <a:chOff x="4785" y="709"/>
              <a:chExt cx="363" cy="363"/>
            </a:xfrm>
          </p:grpSpPr>
          <p:sp>
            <p:nvSpPr>
              <p:cNvPr id="60" name="Oval 115">
                <a:extLst>
                  <a:ext uri="{FF2B5EF4-FFF2-40B4-BE49-F238E27FC236}">
                    <a16:creationId xmlns:a16="http://schemas.microsoft.com/office/drawing/2014/main" id="{1DDFA5FA-9421-48F3-8C50-BEA511CEF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61" name="Line 116">
                <a:extLst>
                  <a:ext uri="{FF2B5EF4-FFF2-40B4-BE49-F238E27FC236}">
                    <a16:creationId xmlns:a16="http://schemas.microsoft.com/office/drawing/2014/main" id="{2B38E8D7-D75B-4C4C-93B4-A31948668E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sp>
          <p:nvSpPr>
            <p:cNvPr id="50" name="Rectangle 117">
              <a:extLst>
                <a:ext uri="{FF2B5EF4-FFF2-40B4-BE49-F238E27FC236}">
                  <a16:creationId xmlns:a16="http://schemas.microsoft.com/office/drawing/2014/main" id="{660875CF-6A9E-4424-82C8-54D46003C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1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1" name="Rectangle 118">
              <a:extLst>
                <a:ext uri="{FF2B5EF4-FFF2-40B4-BE49-F238E27FC236}">
                  <a16:creationId xmlns:a16="http://schemas.microsoft.com/office/drawing/2014/main" id="{6ED86EE6-891F-4C68-95EC-5536D83DB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4" y="12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2" name="Rectangle 119">
              <a:extLst>
                <a:ext uri="{FF2B5EF4-FFF2-40B4-BE49-F238E27FC236}">
                  <a16:creationId xmlns:a16="http://schemas.microsoft.com/office/drawing/2014/main" id="{6AE96136-7A94-4DC1-8D0A-F1915B6B3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3" name="AutoShape 120">
              <a:extLst>
                <a:ext uri="{FF2B5EF4-FFF2-40B4-BE49-F238E27FC236}">
                  <a16:creationId xmlns:a16="http://schemas.microsoft.com/office/drawing/2014/main" id="{CF409502-E0B8-4C7D-9D7B-DB685B167E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5239" y="1254"/>
              <a:ext cx="362" cy="409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4" name="Rectangle 121">
              <a:extLst>
                <a:ext uri="{FF2B5EF4-FFF2-40B4-BE49-F238E27FC236}">
                  <a16:creationId xmlns:a16="http://schemas.microsoft.com/office/drawing/2014/main" id="{7B83DC72-EEE5-41C2-AE13-B871B4672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02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5" name="AutoShape 122">
              <a:extLst>
                <a:ext uri="{FF2B5EF4-FFF2-40B4-BE49-F238E27FC236}">
                  <a16:creationId xmlns:a16="http://schemas.microsoft.com/office/drawing/2014/main" id="{0CB018F4-9812-4C9C-9047-827052A43A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379" y="891"/>
              <a:ext cx="407" cy="363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6" name="Rectangle 123">
              <a:extLst>
                <a:ext uri="{FF2B5EF4-FFF2-40B4-BE49-F238E27FC236}">
                  <a16:creationId xmlns:a16="http://schemas.microsoft.com/office/drawing/2014/main" id="{DECDF8CA-DD7A-4C6E-91B4-145BE77A1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61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grpSp>
          <p:nvGrpSpPr>
            <p:cNvPr id="57" name="Group 124">
              <a:extLst>
                <a:ext uri="{FF2B5EF4-FFF2-40B4-BE49-F238E27FC236}">
                  <a16:creationId xmlns:a16="http://schemas.microsoft.com/office/drawing/2014/main" id="{A5A7A399-BE77-4E65-8754-E2ED0935DF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483"/>
              <a:ext cx="363" cy="363"/>
              <a:chOff x="4785" y="709"/>
              <a:chExt cx="363" cy="363"/>
            </a:xfrm>
          </p:grpSpPr>
          <p:sp>
            <p:nvSpPr>
              <p:cNvPr id="58" name="Oval 125">
                <a:extLst>
                  <a:ext uri="{FF2B5EF4-FFF2-40B4-BE49-F238E27FC236}">
                    <a16:creationId xmlns:a16="http://schemas.microsoft.com/office/drawing/2014/main" id="{207454A0-9FA7-4708-A755-ACDB310DB3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59" name="Line 126">
                <a:extLst>
                  <a:ext uri="{FF2B5EF4-FFF2-40B4-BE49-F238E27FC236}">
                    <a16:creationId xmlns:a16="http://schemas.microsoft.com/office/drawing/2014/main" id="{8B943170-7C94-462E-A043-91166C02F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</p:grpSp>
      <p:sp>
        <p:nvSpPr>
          <p:cNvPr id="62" name="Text Box 133">
            <a:extLst>
              <a:ext uri="{FF2B5EF4-FFF2-40B4-BE49-F238E27FC236}">
                <a16:creationId xmlns:a16="http://schemas.microsoft.com/office/drawing/2014/main" id="{403798CF-29E9-406E-B68A-8DA077E2E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496" y="1941889"/>
            <a:ext cx="3361979" cy="1160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marL="3683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88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49375" indent="-36671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41500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332038" indent="-3683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892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464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7036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60838" indent="-368300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8300" marR="0" lvl="0" indent="-368300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circleNumDbPlain" startAt="2"/>
              <a:tabLst/>
              <a:defRPr/>
            </a:pP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把受控源当作独立源列方程；</a:t>
            </a:r>
          </a:p>
        </p:txBody>
      </p:sp>
    </p:spTree>
    <p:extLst>
      <p:ext uri="{BB962C8B-B14F-4D97-AF65-F5344CB8AC3E}">
        <p14:creationId xmlns:p14="http://schemas.microsoft.com/office/powerpoint/2010/main" val="329814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6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84D470AE-E3B4-4B2D-BA75-AAC3F1F69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525463"/>
            <a:ext cx="9842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7EDF588D-3641-4C1C-A843-7B19BD5B6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4763" y="525463"/>
            <a:ext cx="4900612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列写电路的结点电压方程 </a:t>
            </a:r>
          </a:p>
        </p:txBody>
      </p:sp>
      <p:grpSp>
        <p:nvGrpSpPr>
          <p:cNvPr id="4" name="Group 106">
            <a:extLst>
              <a:ext uri="{FF2B5EF4-FFF2-40B4-BE49-F238E27FC236}">
                <a16:creationId xmlns:a16="http://schemas.microsoft.com/office/drawing/2014/main" id="{53877020-5895-4B38-8E5B-27171B7C2CCF}"/>
              </a:ext>
            </a:extLst>
          </p:cNvPr>
          <p:cNvGrpSpPr>
            <a:grpSpLocks/>
          </p:cNvGrpSpPr>
          <p:nvPr/>
        </p:nvGrpSpPr>
        <p:grpSpPr bwMode="auto">
          <a:xfrm>
            <a:off x="4986140" y="2664198"/>
            <a:ext cx="3977457" cy="2444552"/>
            <a:chOff x="2789" y="1752"/>
            <a:chExt cx="2495" cy="1588"/>
          </a:xfrm>
        </p:grpSpPr>
        <p:sp>
          <p:nvSpPr>
            <p:cNvPr id="5" name="Line 42">
              <a:extLst>
                <a:ext uri="{FF2B5EF4-FFF2-40B4-BE49-F238E27FC236}">
                  <a16:creationId xmlns:a16="http://schemas.microsoft.com/office/drawing/2014/main" id="{2BB84908-4DBA-427A-80CC-0A9CD4E16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3067"/>
              <a:ext cx="1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6" name="Line 43">
              <a:extLst>
                <a:ext uri="{FF2B5EF4-FFF2-40B4-BE49-F238E27FC236}">
                  <a16:creationId xmlns:a16="http://schemas.microsoft.com/office/drawing/2014/main" id="{02505BA5-267F-45C4-91F1-B037DA1CD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2931"/>
              <a:ext cx="0" cy="27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7" name="Oval 44">
              <a:extLst>
                <a:ext uri="{FF2B5EF4-FFF2-40B4-BE49-F238E27FC236}">
                  <a16:creationId xmlns:a16="http://schemas.microsoft.com/office/drawing/2014/main" id="{5962F6F7-11D2-43CA-9F99-A88E85902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752"/>
              <a:ext cx="226" cy="227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sp>
          <p:nvSpPr>
            <p:cNvPr id="8" name="Oval 45">
              <a:extLst>
                <a:ext uri="{FF2B5EF4-FFF2-40B4-BE49-F238E27FC236}">
                  <a16:creationId xmlns:a16="http://schemas.microsoft.com/office/drawing/2014/main" id="{3B8757C3-C978-4929-9C0F-AFE355334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976"/>
              <a:ext cx="226" cy="227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0030101010101" charset="-122"/>
                  <a:cs typeface="+mn-cs"/>
                </a:rPr>
                <a:t>1</a:t>
              </a:r>
            </a:p>
          </p:txBody>
        </p:sp>
        <p:sp>
          <p:nvSpPr>
            <p:cNvPr id="9" name="Oval 46">
              <a:extLst>
                <a:ext uri="{FF2B5EF4-FFF2-40B4-BE49-F238E27FC236}">
                  <a16:creationId xmlns:a16="http://schemas.microsoft.com/office/drawing/2014/main" id="{70025108-FB01-44FE-AC6C-8B5ADBB1F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3113"/>
              <a:ext cx="226" cy="227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0030101010101" charset="-122"/>
                  <a:cs typeface="+mn-cs"/>
                </a:rPr>
                <a:t>2</a:t>
              </a:r>
            </a:p>
          </p:txBody>
        </p:sp>
      </p:grpSp>
      <p:graphicFrame>
        <p:nvGraphicFramePr>
          <p:cNvPr id="10" name="Object 48">
            <a:extLst>
              <a:ext uri="{FF2B5EF4-FFF2-40B4-BE49-F238E27FC236}">
                <a16:creationId xmlns:a16="http://schemas.microsoft.com/office/drawing/2014/main" id="{C007FD19-B01E-4ECC-883E-FB97E7752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2747963"/>
          <a:ext cx="1520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3" imgW="634680" imgH="241200" progId="Equation.3">
                  <p:embed/>
                </p:oleObj>
              </mc:Choice>
              <mc:Fallback>
                <p:oleObj name="公式" r:id="rId3" imgW="634680" imgH="241200" progId="Equation.3">
                  <p:embed/>
                  <p:pic>
                    <p:nvPicPr>
                      <p:cNvPr id="10" name="Object 48">
                        <a:extLst>
                          <a:ext uri="{FF2B5EF4-FFF2-40B4-BE49-F238E27FC236}">
                            <a16:creationId xmlns:a16="http://schemas.microsoft.com/office/drawing/2014/main" id="{C007FD19-B01E-4ECC-883E-FB97E7752C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747963"/>
                        <a:ext cx="1520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9">
            <a:extLst>
              <a:ext uri="{FF2B5EF4-FFF2-40B4-BE49-F238E27FC236}">
                <a16:creationId xmlns:a16="http://schemas.microsoft.com/office/drawing/2014/main" id="{9D13E497-EF91-40C1-870C-EC7B8957F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1001713"/>
          <a:ext cx="70723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5" imgW="3022560" imgH="457200" progId="Equation.3">
                  <p:embed/>
                </p:oleObj>
              </mc:Choice>
              <mc:Fallback>
                <p:oleObj name="公式" r:id="rId5" imgW="3022560" imgH="457200" progId="Equation.3">
                  <p:embed/>
                  <p:pic>
                    <p:nvPicPr>
                      <p:cNvPr id="11" name="Object 49">
                        <a:extLst>
                          <a:ext uri="{FF2B5EF4-FFF2-40B4-BE49-F238E27FC236}">
                            <a16:creationId xmlns:a16="http://schemas.microsoft.com/office/drawing/2014/main" id="{9D13E497-EF91-40C1-870C-EC7B8957F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001713"/>
                        <a:ext cx="70723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0">
            <a:extLst>
              <a:ext uri="{FF2B5EF4-FFF2-40B4-BE49-F238E27FC236}">
                <a16:creationId xmlns:a16="http://schemas.microsoft.com/office/drawing/2014/main" id="{1E504F2D-001D-4A0B-A6EE-DEFBA8C8B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2112963"/>
          <a:ext cx="49561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7" imgW="2057400" imgH="241200" progId="Equation.3">
                  <p:embed/>
                </p:oleObj>
              </mc:Choice>
              <mc:Fallback>
                <p:oleObj name="公式" r:id="rId7" imgW="2057400" imgH="241200" progId="Equation.3">
                  <p:embed/>
                  <p:pic>
                    <p:nvPicPr>
                      <p:cNvPr id="12" name="Object 50">
                        <a:extLst>
                          <a:ext uri="{FF2B5EF4-FFF2-40B4-BE49-F238E27FC236}">
                            <a16:creationId xmlns:a16="http://schemas.microsoft.com/office/drawing/2014/main" id="{1E504F2D-001D-4A0B-A6EE-DEFBA8C8B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112963"/>
                        <a:ext cx="49561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2">
            <a:extLst>
              <a:ext uri="{FF2B5EF4-FFF2-40B4-BE49-F238E27FC236}">
                <a16:creationId xmlns:a16="http://schemas.microsoft.com/office/drawing/2014/main" id="{7C27A9FA-030D-46D5-A057-FF6F791F7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53" y="5421312"/>
            <a:ext cx="4194175" cy="1159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    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与电流源串接的电阻不参与列方程！</a:t>
            </a:r>
          </a:p>
        </p:txBody>
      </p:sp>
      <p:sp>
        <p:nvSpPr>
          <p:cNvPr id="14" name="Text Box 53">
            <a:extLst>
              <a:ext uri="{FF2B5EF4-FFF2-40B4-BE49-F238E27FC236}">
                <a16:creationId xmlns:a16="http://schemas.microsoft.com/office/drawing/2014/main" id="{E7288915-9620-4AF4-AA07-1CDD80AFB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3463925"/>
            <a:ext cx="2382838" cy="571500"/>
          </a:xfrm>
          <a:prstGeom prst="rect">
            <a:avLst/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增补方程：</a:t>
            </a:r>
          </a:p>
        </p:txBody>
      </p:sp>
      <p:sp>
        <p:nvSpPr>
          <p:cNvPr id="15" name="Text Box 54">
            <a:extLst>
              <a:ext uri="{FF2B5EF4-FFF2-40B4-BE49-F238E27FC236}">
                <a16:creationId xmlns:a16="http://schemas.microsoft.com/office/drawing/2014/main" id="{4A5C1515-1AA3-406B-BBDB-F75D0C014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4178300"/>
            <a:ext cx="1448636" cy="62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3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3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2</a:t>
            </a:r>
            <a:endParaRPr kumimoji="1" lang="en-US" altLang="zh-CN" sz="3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" name="Group 67">
            <a:extLst>
              <a:ext uri="{FF2B5EF4-FFF2-40B4-BE49-F238E27FC236}">
                <a16:creationId xmlns:a16="http://schemas.microsoft.com/office/drawing/2014/main" id="{5D0962AD-6148-4985-A575-7D38D3755876}"/>
              </a:ext>
            </a:extLst>
          </p:cNvPr>
          <p:cNvGrpSpPr>
            <a:grpSpLocks/>
          </p:cNvGrpSpPr>
          <p:nvPr/>
        </p:nvGrpSpPr>
        <p:grpSpPr bwMode="auto">
          <a:xfrm>
            <a:off x="264991" y="4629149"/>
            <a:ext cx="1878012" cy="938213"/>
            <a:chOff x="385" y="3022"/>
            <a:chExt cx="1036" cy="536"/>
          </a:xfrm>
        </p:grpSpPr>
        <p:pic>
          <p:nvPicPr>
            <p:cNvPr id="17" name="Picture 68" descr="123">
              <a:extLst>
                <a:ext uri="{FF2B5EF4-FFF2-40B4-BE49-F238E27FC236}">
                  <a16:creationId xmlns:a16="http://schemas.microsoft.com/office/drawing/2014/main" id="{AEC6293F-2BD7-4945-8A1D-2263CBCE5F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 Box 69">
              <a:extLst>
                <a:ext uri="{FF2B5EF4-FFF2-40B4-BE49-F238E27FC236}">
                  <a16:creationId xmlns:a16="http://schemas.microsoft.com/office/drawing/2014/main" id="{3E2FAA39-2B4E-4D79-B7AC-D68CD016E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400" b="0" i="0" u="none" strike="noStrike" kern="1200" cap="none" spc="0" normalizeH="0" baseline="0" noProof="0">
                  <a:ln>
                    <a:noFill/>
                  </a:ln>
                  <a:solidFill>
                    <a:srgbClr val="FA774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行楷" panose="02010800040101010101" pitchFamily="2" charset="-122"/>
                  <a:cs typeface="+mn-cs"/>
                </a:rPr>
                <a:t>注意</a:t>
              </a:r>
            </a:p>
          </p:txBody>
        </p:sp>
      </p:grpSp>
      <p:grpSp>
        <p:nvGrpSpPr>
          <p:cNvPr id="19" name="Group 112">
            <a:extLst>
              <a:ext uri="{FF2B5EF4-FFF2-40B4-BE49-F238E27FC236}">
                <a16:creationId xmlns:a16="http://schemas.microsoft.com/office/drawing/2014/main" id="{421D5A97-CE2A-4592-BCE7-9EFD89FFDFC0}"/>
              </a:ext>
            </a:extLst>
          </p:cNvPr>
          <p:cNvGrpSpPr>
            <a:grpSpLocks/>
          </p:cNvGrpSpPr>
          <p:nvPr/>
        </p:nvGrpSpPr>
        <p:grpSpPr bwMode="auto">
          <a:xfrm>
            <a:off x="5218906" y="3105150"/>
            <a:ext cx="3836537" cy="3276617"/>
            <a:chOff x="2925" y="1697"/>
            <a:chExt cx="2472" cy="2187"/>
          </a:xfrm>
        </p:grpSpPr>
        <p:sp>
          <p:nvSpPr>
            <p:cNvPr id="20" name="Oval 71">
              <a:extLst>
                <a:ext uri="{FF2B5EF4-FFF2-40B4-BE49-F238E27FC236}">
                  <a16:creationId xmlns:a16="http://schemas.microsoft.com/office/drawing/2014/main" id="{C369D70B-215F-4420-BAC0-9106D1483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21" name="Oval 72">
              <a:extLst>
                <a:ext uri="{FF2B5EF4-FFF2-40B4-BE49-F238E27FC236}">
                  <a16:creationId xmlns:a16="http://schemas.microsoft.com/office/drawing/2014/main" id="{73DF7D22-7F76-463F-8FB8-ED255F43E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4" y="201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22" name="Text Box 73">
              <a:extLst>
                <a:ext uri="{FF2B5EF4-FFF2-40B4-BE49-F238E27FC236}">
                  <a16:creationId xmlns:a16="http://schemas.microsoft.com/office/drawing/2014/main" id="{23BDB59D-33FC-472A-A01C-11B45F7BB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224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V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3" name="Rectangle 74">
              <a:extLst>
                <a:ext uri="{FF2B5EF4-FFF2-40B4-BE49-F238E27FC236}">
                  <a16:creationId xmlns:a16="http://schemas.microsoft.com/office/drawing/2014/main" id="{1E956DF9-5B8E-4F97-94E2-6F94A9FF7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697"/>
              <a:ext cx="2109" cy="1678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4" name="Line 75">
              <a:extLst>
                <a:ext uri="{FF2B5EF4-FFF2-40B4-BE49-F238E27FC236}">
                  <a16:creationId xmlns:a16="http://schemas.microsoft.com/office/drawing/2014/main" id="{916E9F23-293A-4203-ACFB-E4CDA4FD1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2740"/>
              <a:ext cx="21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5" name="Line 76">
              <a:extLst>
                <a:ext uri="{FF2B5EF4-FFF2-40B4-BE49-F238E27FC236}">
                  <a16:creationId xmlns:a16="http://schemas.microsoft.com/office/drawing/2014/main" id="{700F704D-7B08-4DD4-9F55-1E29D8E7FA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1697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6" name="Text Box 77">
              <a:extLst>
                <a:ext uri="{FF2B5EF4-FFF2-40B4-BE49-F238E27FC236}">
                  <a16:creationId xmlns:a16="http://schemas.microsoft.com/office/drawing/2014/main" id="{7AD28253-29A2-4D0E-928A-224AF324D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969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＋</a:t>
              </a:r>
            </a:p>
          </p:txBody>
        </p:sp>
        <p:sp>
          <p:nvSpPr>
            <p:cNvPr id="27" name="Text Box 78">
              <a:extLst>
                <a:ext uri="{FF2B5EF4-FFF2-40B4-BE49-F238E27FC236}">
                  <a16:creationId xmlns:a16="http://schemas.microsoft.com/office/drawing/2014/main" id="{2B5C953A-74BC-457A-A757-0248202F8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269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＋</a:t>
              </a:r>
            </a:p>
          </p:txBody>
        </p:sp>
        <p:sp>
          <p:nvSpPr>
            <p:cNvPr id="28" name="Text Box 79">
              <a:extLst>
                <a:ext uri="{FF2B5EF4-FFF2-40B4-BE49-F238E27FC236}">
                  <a16:creationId xmlns:a16="http://schemas.microsoft.com/office/drawing/2014/main" id="{A9CCCCA2-1ABD-4A5B-9EB7-87A1CC978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V="1">
              <a:off x="4898" y="174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＋</a:t>
              </a:r>
            </a:p>
          </p:txBody>
        </p:sp>
        <p:sp>
          <p:nvSpPr>
            <p:cNvPr id="29" name="Text Box 80">
              <a:extLst>
                <a:ext uri="{FF2B5EF4-FFF2-40B4-BE49-F238E27FC236}">
                  <a16:creationId xmlns:a16="http://schemas.microsoft.com/office/drawing/2014/main" id="{04595F27-8F43-43C7-A0C1-B5DAC564F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330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＋</a:t>
              </a:r>
            </a:p>
          </p:txBody>
        </p:sp>
        <p:sp>
          <p:nvSpPr>
            <p:cNvPr id="30" name="Text Box 81">
              <a:extLst>
                <a:ext uri="{FF2B5EF4-FFF2-40B4-BE49-F238E27FC236}">
                  <a16:creationId xmlns:a16="http://schemas.microsoft.com/office/drawing/2014/main" id="{A6CCC733-F547-454C-85B0-538906A47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3" y="269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－</a:t>
              </a:r>
              <a:endParaRPr kumimoji="0" lang="zh-CN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1" name="Text Box 82">
              <a:extLst>
                <a:ext uri="{FF2B5EF4-FFF2-40B4-BE49-F238E27FC236}">
                  <a16:creationId xmlns:a16="http://schemas.microsoft.com/office/drawing/2014/main" id="{CC1C57F5-7673-4233-8D41-A4869B547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9" y="245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－</a:t>
              </a:r>
              <a:endParaRPr kumimoji="0" lang="zh-CN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2" name="Text Box 83">
              <a:extLst>
                <a:ext uri="{FF2B5EF4-FFF2-40B4-BE49-F238E27FC236}">
                  <a16:creationId xmlns:a16="http://schemas.microsoft.com/office/drawing/2014/main" id="{76534D70-DA0D-471F-B769-933150340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3330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－</a:t>
              </a:r>
              <a:endParaRPr kumimoji="0" lang="zh-CN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3" name="Text Box 84">
              <a:extLst>
                <a:ext uri="{FF2B5EF4-FFF2-40B4-BE49-F238E27FC236}">
                  <a16:creationId xmlns:a16="http://schemas.microsoft.com/office/drawing/2014/main" id="{2BBAC269-C1EC-43A8-A971-179621960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8" y="233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－</a:t>
              </a:r>
              <a:endParaRPr kumimoji="0" lang="zh-CN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4" name="Text Box 85">
              <a:extLst>
                <a:ext uri="{FF2B5EF4-FFF2-40B4-BE49-F238E27FC236}">
                  <a16:creationId xmlns:a16="http://schemas.microsoft.com/office/drawing/2014/main" id="{F51EC28C-071D-4F01-9C28-6CC44260E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337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2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5" name="Text Box 86">
              <a:extLst>
                <a:ext uri="{FF2B5EF4-FFF2-40B4-BE49-F238E27FC236}">
                  <a16:creationId xmlns:a16="http://schemas.microsoft.com/office/drawing/2014/main" id="{E45B4EF7-E550-4FBE-9FFA-CEC5FE794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337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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6" name="Text Box 87">
              <a:extLst>
                <a:ext uri="{FF2B5EF4-FFF2-40B4-BE49-F238E27FC236}">
                  <a16:creationId xmlns:a16="http://schemas.microsoft.com/office/drawing/2014/main" id="{262F3E27-17F5-437F-A2F0-B9B8D9174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277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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7" name="Text Box 88">
              <a:extLst>
                <a:ext uri="{FF2B5EF4-FFF2-40B4-BE49-F238E27FC236}">
                  <a16:creationId xmlns:a16="http://schemas.microsoft.com/office/drawing/2014/main" id="{A75E5ECC-E1AC-4844-9A69-EBDDBD5CF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78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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8" name="Text Box 89">
              <a:extLst>
                <a:ext uri="{FF2B5EF4-FFF2-40B4-BE49-F238E27FC236}">
                  <a16:creationId xmlns:a16="http://schemas.microsoft.com/office/drawing/2014/main" id="{ABF34C62-9477-49EA-A80B-537A5FD21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5" y="242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5</a:t>
              </a: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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9" name="Text Box 90">
              <a:extLst>
                <a:ext uri="{FF2B5EF4-FFF2-40B4-BE49-F238E27FC236}">
                  <a16:creationId xmlns:a16="http://schemas.microsoft.com/office/drawing/2014/main" id="{35D37352-E280-4F10-A7ED-77B33BEFAC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174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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0" name="Text Box 91">
              <a:extLst>
                <a:ext uri="{FF2B5EF4-FFF2-40B4-BE49-F238E27FC236}">
                  <a16:creationId xmlns:a16="http://schemas.microsoft.com/office/drawing/2014/main" id="{92DB84E5-9EE9-4872-A1A8-A81F086B5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206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4V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1" name="Text Box 92">
              <a:extLst>
                <a:ext uri="{FF2B5EF4-FFF2-40B4-BE49-F238E27FC236}">
                  <a16:creationId xmlns:a16="http://schemas.microsoft.com/office/drawing/2014/main" id="{B2DCBBE2-C256-458F-AA7A-B312A41F8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0" y="277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U</a:t>
              </a:r>
              <a:endPara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2" name="Text Box 93">
              <a:extLst>
                <a:ext uri="{FF2B5EF4-FFF2-40B4-BE49-F238E27FC236}">
                  <a16:creationId xmlns:a16="http://schemas.microsoft.com/office/drawing/2014/main" id="{1468ADFC-2F69-462E-A58C-27C6CE0E2A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55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4</a:t>
              </a: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U</a:t>
              </a:r>
              <a:endPara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3" name="Line 94">
              <a:extLst>
                <a:ext uri="{FF2B5EF4-FFF2-40B4-BE49-F238E27FC236}">
                  <a16:creationId xmlns:a16="http://schemas.microsoft.com/office/drawing/2014/main" id="{141BB3CC-3B67-492E-8F02-8567C02E83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523"/>
              <a:ext cx="0" cy="18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4" name="Text Box 95">
              <a:extLst>
                <a:ext uri="{FF2B5EF4-FFF2-40B4-BE49-F238E27FC236}">
                  <a16:creationId xmlns:a16="http://schemas.microsoft.com/office/drawing/2014/main" id="{95A5AF81-37DD-454B-824A-1B5E9FD7D9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38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A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5" name="Rectangle 96">
              <a:extLst>
                <a:ext uri="{FF2B5EF4-FFF2-40B4-BE49-F238E27FC236}">
                  <a16:creationId xmlns:a16="http://schemas.microsoft.com/office/drawing/2014/main" id="{733CDE8D-848D-4C75-9D91-11B1AEF5B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" y="328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6" name="Rectangle 97">
              <a:extLst>
                <a:ext uri="{FF2B5EF4-FFF2-40B4-BE49-F238E27FC236}">
                  <a16:creationId xmlns:a16="http://schemas.microsoft.com/office/drawing/2014/main" id="{94B7CED8-8C65-413B-AEEE-1B90A527C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328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7" name="Rectangle 98">
              <a:extLst>
                <a:ext uri="{FF2B5EF4-FFF2-40B4-BE49-F238E27FC236}">
                  <a16:creationId xmlns:a16="http://schemas.microsoft.com/office/drawing/2014/main" id="{716FE085-8485-48D9-A3A0-ECC83E4CF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269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8" name="Rectangle 99">
              <a:extLst>
                <a:ext uri="{FF2B5EF4-FFF2-40B4-BE49-F238E27FC236}">
                  <a16:creationId xmlns:a16="http://schemas.microsoft.com/office/drawing/2014/main" id="{B5B36AAA-5CBA-4A68-94D4-DF5E180FE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" y="269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9" name="AutoShape 100">
              <a:extLst>
                <a:ext uri="{FF2B5EF4-FFF2-40B4-BE49-F238E27FC236}">
                  <a16:creationId xmlns:a16="http://schemas.microsoft.com/office/drawing/2014/main" id="{18C6DE79-99CC-439A-BF86-F9DBC0A0F8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900" y="3194"/>
              <a:ext cx="407" cy="363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0" name="Rectangle 101">
              <a:extLst>
                <a:ext uri="{FF2B5EF4-FFF2-40B4-BE49-F238E27FC236}">
                  <a16:creationId xmlns:a16="http://schemas.microsoft.com/office/drawing/2014/main" id="{E128896D-F780-4EB7-BCDE-7BD76E4BE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6" y="17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1" name="Rectangle 102">
              <a:extLst>
                <a:ext uri="{FF2B5EF4-FFF2-40B4-BE49-F238E27FC236}">
                  <a16:creationId xmlns:a16="http://schemas.microsoft.com/office/drawing/2014/main" id="{9BDA67B0-CCC3-4547-9AE7-54A5C9453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3" y="183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grpSp>
          <p:nvGrpSpPr>
            <p:cNvPr id="52" name="Group 103">
              <a:extLst>
                <a:ext uri="{FF2B5EF4-FFF2-40B4-BE49-F238E27FC236}">
                  <a16:creationId xmlns:a16="http://schemas.microsoft.com/office/drawing/2014/main" id="{4BF93CBA-C063-471A-9ADF-700CE7AE18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115"/>
              <a:ext cx="363" cy="363"/>
              <a:chOff x="4785" y="709"/>
              <a:chExt cx="363" cy="363"/>
            </a:xfrm>
          </p:grpSpPr>
          <p:sp>
            <p:nvSpPr>
              <p:cNvPr id="53" name="Oval 104">
                <a:extLst>
                  <a:ext uri="{FF2B5EF4-FFF2-40B4-BE49-F238E27FC236}">
                    <a16:creationId xmlns:a16="http://schemas.microsoft.com/office/drawing/2014/main" id="{14F7C18E-3BB1-486C-88F9-720331872A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54" name="Line 105">
                <a:extLst>
                  <a:ext uri="{FF2B5EF4-FFF2-40B4-BE49-F238E27FC236}">
                    <a16:creationId xmlns:a16="http://schemas.microsoft.com/office/drawing/2014/main" id="{5D2D68F8-61DC-478B-B4C3-F0EB23046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</p:grpSp>
      <p:sp>
        <p:nvSpPr>
          <p:cNvPr id="55" name="Text Box 108">
            <a:extLst>
              <a:ext uri="{FF2B5EF4-FFF2-40B4-BE49-F238E27FC236}">
                <a16:creationId xmlns:a16="http://schemas.microsoft.com/office/drawing/2014/main" id="{6739430E-D317-49CC-A2CD-79D06BB96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1319213"/>
            <a:ext cx="617538" cy="573087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6E9A62AE-658F-4533-8230-856E4E059420}"/>
              </a:ext>
            </a:extLst>
          </p:cNvPr>
          <p:cNvSpPr/>
          <p:nvPr/>
        </p:nvSpPr>
        <p:spPr bwMode="auto">
          <a:xfrm>
            <a:off x="5346423" y="5211653"/>
            <a:ext cx="3532586" cy="1280437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8672E74B-78D1-4E62-8DD2-EE6C4AF4B281}"/>
              </a:ext>
            </a:extLst>
          </p:cNvPr>
          <p:cNvSpPr/>
          <p:nvPr/>
        </p:nvSpPr>
        <p:spPr bwMode="auto">
          <a:xfrm>
            <a:off x="6415496" y="2747963"/>
            <a:ext cx="1267982" cy="1483852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58" name="左大括号 57">
            <a:extLst>
              <a:ext uri="{FF2B5EF4-FFF2-40B4-BE49-F238E27FC236}">
                <a16:creationId xmlns:a16="http://schemas.microsoft.com/office/drawing/2014/main" id="{53FE489E-6A11-4CBF-8E51-F5AFBD11BAB0}"/>
              </a:ext>
            </a:extLst>
          </p:cNvPr>
          <p:cNvSpPr/>
          <p:nvPr/>
        </p:nvSpPr>
        <p:spPr bwMode="auto">
          <a:xfrm>
            <a:off x="1190625" y="1163638"/>
            <a:ext cx="330200" cy="2145271"/>
          </a:xfrm>
          <a:prstGeom prst="leftBrace">
            <a:avLst>
              <a:gd name="adj1" fmla="val 58179"/>
              <a:gd name="adj2" fmla="val 5000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6DA507EA-FB84-4543-9B7D-5F7BD30C754B}"/>
              </a:ext>
            </a:extLst>
          </p:cNvPr>
          <p:cNvSpPr txBox="1"/>
          <p:nvPr/>
        </p:nvSpPr>
        <p:spPr>
          <a:xfrm>
            <a:off x="4724433" y="5138138"/>
            <a:ext cx="1136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</a:rPr>
              <a:t>变换</a:t>
            </a:r>
          </a:p>
        </p:txBody>
      </p:sp>
    </p:spTree>
    <p:extLst>
      <p:ext uri="{BB962C8B-B14F-4D97-AF65-F5344CB8AC3E}">
        <p14:creationId xmlns:p14="http://schemas.microsoft.com/office/powerpoint/2010/main" val="242573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utoUpdateAnimBg="0"/>
      <p:bldP spid="56" grpId="0" animBg="1"/>
      <p:bldP spid="57" grpId="0" animBg="1"/>
      <p:bldP spid="58" grpId="0" animBg="1"/>
      <p:bldP spid="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4">
            <a:extLst>
              <a:ext uri="{FF2B5EF4-FFF2-40B4-BE49-F238E27FC236}">
                <a16:creationId xmlns:a16="http://schemas.microsoft.com/office/drawing/2014/main" id="{B2E48606-65B7-4A36-9670-C59641A83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525463"/>
            <a:ext cx="614362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sp>
        <p:nvSpPr>
          <p:cNvPr id="3" name="Text Box 74">
            <a:extLst>
              <a:ext uri="{FF2B5EF4-FFF2-40B4-BE49-F238E27FC236}">
                <a16:creationId xmlns:a16="http://schemas.microsoft.com/office/drawing/2014/main" id="{1CE298CB-B6C6-4EC9-BE44-843B0C1D9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4763" y="604838"/>
            <a:ext cx="4111625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求电压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U</a:t>
            </a: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和电流</a:t>
            </a: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 </a:t>
            </a:r>
            <a:endParaRPr kumimoji="0" lang="en-US" altLang="zh-CN" sz="30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anose="02010600030101010101" charset="-122"/>
              <a:cs typeface="+mn-cs"/>
            </a:endParaRPr>
          </a:p>
        </p:txBody>
      </p:sp>
      <p:sp>
        <p:nvSpPr>
          <p:cNvPr id="4" name="Text Box 81">
            <a:extLst>
              <a:ext uri="{FF2B5EF4-FFF2-40B4-BE49-F238E27FC236}">
                <a16:creationId xmlns:a16="http://schemas.microsoft.com/office/drawing/2014/main" id="{3CB59357-F099-4207-8506-7A0780162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1319213"/>
            <a:ext cx="903287" cy="573087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0" lang="en-US" altLang="zh-CN" sz="2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3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82">
            <a:extLst>
              <a:ext uri="{FF2B5EF4-FFF2-40B4-BE49-F238E27FC236}">
                <a16:creationId xmlns:a16="http://schemas.microsoft.com/office/drawing/2014/main" id="{F4229A59-5060-45C9-9EC6-53E5B5B4C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1319213"/>
            <a:ext cx="2960688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7985" tIns="49094" rIns="0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仿宋_GB2312" pitchFamily="49" charset="-122"/>
                <a:ea typeface="楷体_GB2312" panose="02010600030101010101" charset="-122"/>
                <a:cs typeface="+mn-cs"/>
              </a:rPr>
              <a:t>应用结点法</a:t>
            </a:r>
            <a:endParaRPr kumimoji="0" lang="zh-CN" altLang="en-US" sz="30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anose="02010600030101010101" charset="-122"/>
              <a:cs typeface="+mn-cs"/>
            </a:endParaRPr>
          </a:p>
        </p:txBody>
      </p:sp>
      <p:grpSp>
        <p:nvGrpSpPr>
          <p:cNvPr id="6" name="Group 143">
            <a:extLst>
              <a:ext uri="{FF2B5EF4-FFF2-40B4-BE49-F238E27FC236}">
                <a16:creationId xmlns:a16="http://schemas.microsoft.com/office/drawing/2014/main" id="{7C21CE3E-9A59-42AE-B057-A3F4EED832D3}"/>
              </a:ext>
            </a:extLst>
          </p:cNvPr>
          <p:cNvGrpSpPr>
            <a:grpSpLocks/>
          </p:cNvGrpSpPr>
          <p:nvPr/>
        </p:nvGrpSpPr>
        <p:grpSpPr bwMode="auto">
          <a:xfrm>
            <a:off x="5116110" y="544588"/>
            <a:ext cx="3744488" cy="2746922"/>
            <a:chOff x="3061" y="346"/>
            <a:chExt cx="2268" cy="1723"/>
          </a:xfrm>
        </p:grpSpPr>
        <p:sp>
          <p:nvSpPr>
            <p:cNvPr id="7" name="Line 84">
              <a:extLst>
                <a:ext uri="{FF2B5EF4-FFF2-40B4-BE49-F238E27FC236}">
                  <a16:creationId xmlns:a16="http://schemas.microsoft.com/office/drawing/2014/main" id="{317319FB-AA56-4AD1-BFF5-279F4697B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346"/>
              <a:ext cx="317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8" name="Line 85">
              <a:extLst>
                <a:ext uri="{FF2B5EF4-FFF2-40B4-BE49-F238E27FC236}">
                  <a16:creationId xmlns:a16="http://schemas.microsoft.com/office/drawing/2014/main" id="{B8AD8EDA-8328-4DBE-A58B-15ECFED93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9" y="346"/>
              <a:ext cx="1" cy="18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9" name="Oval 86">
              <a:extLst>
                <a:ext uri="{FF2B5EF4-FFF2-40B4-BE49-F238E27FC236}">
                  <a16:creationId xmlns:a16="http://schemas.microsoft.com/office/drawing/2014/main" id="{5A8998CD-8CA9-4F03-987A-A326683B8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1842"/>
              <a:ext cx="226" cy="227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sp>
          <p:nvSpPr>
            <p:cNvPr id="10" name="Oval 87">
              <a:extLst>
                <a:ext uri="{FF2B5EF4-FFF2-40B4-BE49-F238E27FC236}">
                  <a16:creationId xmlns:a16="http://schemas.microsoft.com/office/drawing/2014/main" id="{D1214758-5A92-4F50-B0CE-987D42F31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" y="1706"/>
              <a:ext cx="226" cy="227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</a:p>
          </p:txBody>
        </p:sp>
        <p:sp>
          <p:nvSpPr>
            <p:cNvPr id="11" name="Oval 88">
              <a:extLst>
                <a:ext uri="{FF2B5EF4-FFF2-40B4-BE49-F238E27FC236}">
                  <a16:creationId xmlns:a16="http://schemas.microsoft.com/office/drawing/2014/main" id="{D2CEF95A-FB6B-4026-B0AE-FBA3A929C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797"/>
              <a:ext cx="226" cy="227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</a:p>
          </p:txBody>
        </p:sp>
      </p:grpSp>
      <p:graphicFrame>
        <p:nvGraphicFramePr>
          <p:cNvPr id="12" name="Object 90">
            <a:extLst>
              <a:ext uri="{FF2B5EF4-FFF2-40B4-BE49-F238E27FC236}">
                <a16:creationId xmlns:a16="http://schemas.microsoft.com/office/drawing/2014/main" id="{462F7104-9AD5-4679-84B9-39C90FD49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2033588"/>
          <a:ext cx="21256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3" imgW="787320" imgH="241200" progId="Equation.3">
                  <p:embed/>
                </p:oleObj>
              </mc:Choice>
              <mc:Fallback>
                <p:oleObj name="公式" r:id="rId3" imgW="787320" imgH="241200" progId="Equation.3">
                  <p:embed/>
                  <p:pic>
                    <p:nvPicPr>
                      <p:cNvPr id="12" name="Object 90">
                        <a:extLst>
                          <a:ext uri="{FF2B5EF4-FFF2-40B4-BE49-F238E27FC236}">
                            <a16:creationId xmlns:a16="http://schemas.microsoft.com/office/drawing/2014/main" id="{462F7104-9AD5-4679-84B9-39C90FD49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033588"/>
                        <a:ext cx="21256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1">
            <a:extLst>
              <a:ext uri="{FF2B5EF4-FFF2-40B4-BE49-F238E27FC236}">
                <a16:creationId xmlns:a16="http://schemas.microsoft.com/office/drawing/2014/main" id="{51DAAEC3-B4D5-4FAD-BAAA-49DDC38DD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2668588"/>
          <a:ext cx="3846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5" imgW="1650960" imgH="241200" progId="Equation.3">
                  <p:embed/>
                </p:oleObj>
              </mc:Choice>
              <mc:Fallback>
                <p:oleObj name="公式" r:id="rId5" imgW="1650960" imgH="241200" progId="Equation.3">
                  <p:embed/>
                  <p:pic>
                    <p:nvPicPr>
                      <p:cNvPr id="13" name="Object 91">
                        <a:extLst>
                          <a:ext uri="{FF2B5EF4-FFF2-40B4-BE49-F238E27FC236}">
                            <a16:creationId xmlns:a16="http://schemas.microsoft.com/office/drawing/2014/main" id="{51DAAEC3-B4D5-4FAD-BAAA-49DDC38DD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668588"/>
                        <a:ext cx="38465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2">
            <a:extLst>
              <a:ext uri="{FF2B5EF4-FFF2-40B4-BE49-F238E27FC236}">
                <a16:creationId xmlns:a16="http://schemas.microsoft.com/office/drawing/2014/main" id="{12A1D0A8-6959-4F10-854F-4E9B9859C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3" y="3224213"/>
          <a:ext cx="47926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公式" r:id="rId7" imgW="1866600" imgH="241200" progId="Equation.3">
                  <p:embed/>
                </p:oleObj>
              </mc:Choice>
              <mc:Fallback>
                <p:oleObj name="公式" r:id="rId7" imgW="1866600" imgH="241200" progId="Equation.3">
                  <p:embed/>
                  <p:pic>
                    <p:nvPicPr>
                      <p:cNvPr id="14" name="Object 92">
                        <a:extLst>
                          <a:ext uri="{FF2B5EF4-FFF2-40B4-BE49-F238E27FC236}">
                            <a16:creationId xmlns:a16="http://schemas.microsoft.com/office/drawing/2014/main" id="{12A1D0A8-6959-4F10-854F-4E9B9859C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224213"/>
                        <a:ext cx="47926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3">
            <a:extLst>
              <a:ext uri="{FF2B5EF4-FFF2-40B4-BE49-F238E27FC236}">
                <a16:creationId xmlns:a16="http://schemas.microsoft.com/office/drawing/2014/main" id="{FEA67BBF-FBF1-454B-8361-FCED640D5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25" y="4575175"/>
          <a:ext cx="4851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公式" r:id="rId9" imgW="1892160" imgH="241200" progId="Equation.3">
                  <p:embed/>
                </p:oleObj>
              </mc:Choice>
              <mc:Fallback>
                <p:oleObj name="公式" r:id="rId9" imgW="1892160" imgH="241200" progId="Equation.3">
                  <p:embed/>
                  <p:pic>
                    <p:nvPicPr>
                      <p:cNvPr id="15" name="Object 93">
                        <a:extLst>
                          <a:ext uri="{FF2B5EF4-FFF2-40B4-BE49-F238E27FC236}">
                            <a16:creationId xmlns:a16="http://schemas.microsoft.com/office/drawing/2014/main" id="{FEA67BBF-FBF1-454B-8361-FCED640D5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575175"/>
                        <a:ext cx="4851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4">
            <a:extLst>
              <a:ext uri="{FF2B5EF4-FFF2-40B4-BE49-F238E27FC236}">
                <a16:creationId xmlns:a16="http://schemas.microsoft.com/office/drawing/2014/main" id="{560F84FE-19C3-4DD5-B720-86A309FEE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25" y="5289550"/>
          <a:ext cx="4440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公式" r:id="rId11" imgW="1650960" imgH="241200" progId="Equation.3">
                  <p:embed/>
                </p:oleObj>
              </mc:Choice>
              <mc:Fallback>
                <p:oleObj name="公式" r:id="rId11" imgW="1650960" imgH="241200" progId="Equation.3">
                  <p:embed/>
                  <p:pic>
                    <p:nvPicPr>
                      <p:cNvPr id="16" name="Object 94">
                        <a:extLst>
                          <a:ext uri="{FF2B5EF4-FFF2-40B4-BE49-F238E27FC236}">
                            <a16:creationId xmlns:a16="http://schemas.microsoft.com/office/drawing/2014/main" id="{560F84FE-19C3-4DD5-B720-86A309FEE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5289550"/>
                        <a:ext cx="44402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5">
            <a:extLst>
              <a:ext uri="{FF2B5EF4-FFF2-40B4-BE49-F238E27FC236}">
                <a16:creationId xmlns:a16="http://schemas.microsoft.com/office/drawing/2014/main" id="{583DFE03-0E86-416F-AEBA-0FC55AE06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25" y="6003925"/>
          <a:ext cx="47815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公式" r:id="rId13" imgW="1879560" imgH="241200" progId="Equation.3">
                  <p:embed/>
                </p:oleObj>
              </mc:Choice>
              <mc:Fallback>
                <p:oleObj name="公式" r:id="rId13" imgW="1879560" imgH="241200" progId="Equation.3">
                  <p:embed/>
                  <p:pic>
                    <p:nvPicPr>
                      <p:cNvPr id="17" name="Object 95">
                        <a:extLst>
                          <a:ext uri="{FF2B5EF4-FFF2-40B4-BE49-F238E27FC236}">
                            <a16:creationId xmlns:a16="http://schemas.microsoft.com/office/drawing/2014/main" id="{583DFE03-0E86-416F-AEBA-0FC55AE06C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6003925"/>
                        <a:ext cx="47815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6">
            <a:extLst>
              <a:ext uri="{FF2B5EF4-FFF2-40B4-BE49-F238E27FC236}">
                <a16:creationId xmlns:a16="http://schemas.microsoft.com/office/drawing/2014/main" id="{FEF43D72-84DC-49DD-88B0-EE3538F25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4017963"/>
            <a:ext cx="1727200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解得：</a:t>
            </a:r>
          </a:p>
        </p:txBody>
      </p:sp>
      <p:grpSp>
        <p:nvGrpSpPr>
          <p:cNvPr id="19" name="Group 147">
            <a:extLst>
              <a:ext uri="{FF2B5EF4-FFF2-40B4-BE49-F238E27FC236}">
                <a16:creationId xmlns:a16="http://schemas.microsoft.com/office/drawing/2014/main" id="{4F214D3D-E61B-4730-8A37-A68EA6C71E0D}"/>
              </a:ext>
            </a:extLst>
          </p:cNvPr>
          <p:cNvGrpSpPr>
            <a:grpSpLocks/>
          </p:cNvGrpSpPr>
          <p:nvPr/>
        </p:nvGrpSpPr>
        <p:grpSpPr bwMode="auto">
          <a:xfrm>
            <a:off x="4599733" y="845952"/>
            <a:ext cx="4511008" cy="3435535"/>
            <a:chOff x="2653" y="527"/>
            <a:chExt cx="2890" cy="2280"/>
          </a:xfrm>
        </p:grpSpPr>
        <p:sp>
          <p:nvSpPr>
            <p:cNvPr id="20" name="Oval 110">
              <a:extLst>
                <a:ext uri="{FF2B5EF4-FFF2-40B4-BE49-F238E27FC236}">
                  <a16:creationId xmlns:a16="http://schemas.microsoft.com/office/drawing/2014/main" id="{B3BDF2C5-3AD6-45AA-854C-D44B3BCD3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216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21" name="Oval 111">
              <a:extLst>
                <a:ext uri="{FF2B5EF4-FFF2-40B4-BE49-F238E27FC236}">
                  <a16:creationId xmlns:a16="http://schemas.microsoft.com/office/drawing/2014/main" id="{244F3663-7F09-415B-9585-CC8828799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5" y="89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22" name="Oval 112">
              <a:extLst>
                <a:ext uri="{FF2B5EF4-FFF2-40B4-BE49-F238E27FC236}">
                  <a16:creationId xmlns:a16="http://schemas.microsoft.com/office/drawing/2014/main" id="{3CDBB4BB-957F-473E-89D0-B9D6F27A3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0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23" name="Text Box 113">
              <a:extLst>
                <a:ext uri="{FF2B5EF4-FFF2-40B4-BE49-F238E27FC236}">
                  <a16:creationId xmlns:a16="http://schemas.microsoft.com/office/drawing/2014/main" id="{8499EB6E-7E70-460F-A67C-5D8FC182B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207"/>
              <a:ext cx="59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90V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4" name="Rectangle 114">
              <a:extLst>
                <a:ext uri="{FF2B5EF4-FFF2-40B4-BE49-F238E27FC236}">
                  <a16:creationId xmlns:a16="http://schemas.microsoft.com/office/drawing/2014/main" id="{8A2219E2-67A0-48B0-8213-C9A7FF2FF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527"/>
              <a:ext cx="1724" cy="182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5" name="Line 115">
              <a:extLst>
                <a:ext uri="{FF2B5EF4-FFF2-40B4-BE49-F238E27FC236}">
                  <a16:creationId xmlns:a16="http://schemas.microsoft.com/office/drawing/2014/main" id="{50D0D4A9-62D5-4D2B-B387-C29C45832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797"/>
              <a:ext cx="17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6" name="Line 116">
              <a:extLst>
                <a:ext uri="{FF2B5EF4-FFF2-40B4-BE49-F238E27FC236}">
                  <a16:creationId xmlns:a16="http://schemas.microsoft.com/office/drawing/2014/main" id="{3643FC17-7E9A-4735-9F5E-CF3036524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527"/>
              <a:ext cx="0" cy="12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7" name="Text Box 117">
              <a:extLst>
                <a:ext uri="{FF2B5EF4-FFF2-40B4-BE49-F238E27FC236}">
                  <a16:creationId xmlns:a16="http://schemas.microsoft.com/office/drawing/2014/main" id="{6D3EE8CF-EE17-47D7-904A-F8353BD7E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5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＋</a:t>
              </a:r>
            </a:p>
          </p:txBody>
        </p:sp>
        <p:sp>
          <p:nvSpPr>
            <p:cNvPr id="28" name="Text Box 118">
              <a:extLst>
                <a:ext uri="{FF2B5EF4-FFF2-40B4-BE49-F238E27FC236}">
                  <a16:creationId xmlns:a16="http://schemas.microsoft.com/office/drawing/2014/main" id="{6AD5CE14-E975-4BB4-913E-A59A14183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V="1">
              <a:off x="5148" y="1298"/>
              <a:ext cx="25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＋</a:t>
              </a:r>
            </a:p>
          </p:txBody>
        </p:sp>
        <p:sp>
          <p:nvSpPr>
            <p:cNvPr id="29" name="Text Box 119">
              <a:extLst>
                <a:ext uri="{FF2B5EF4-FFF2-40B4-BE49-F238E27FC236}">
                  <a16:creationId xmlns:a16="http://schemas.microsoft.com/office/drawing/2014/main" id="{4D93D028-B2B0-416A-A18B-8E62C51A7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2341"/>
              <a:ext cx="25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＋</a:t>
              </a:r>
            </a:p>
          </p:txBody>
        </p:sp>
        <p:sp>
          <p:nvSpPr>
            <p:cNvPr id="30" name="Text Box 120">
              <a:extLst>
                <a:ext uri="{FF2B5EF4-FFF2-40B4-BE49-F238E27FC236}">
                  <a16:creationId xmlns:a16="http://schemas.microsoft.com/office/drawing/2014/main" id="{5F3DE6C2-98C6-4339-8846-BA42DB96F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5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－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1" name="Text Box 121">
              <a:extLst>
                <a:ext uri="{FF2B5EF4-FFF2-40B4-BE49-F238E27FC236}">
                  <a16:creationId xmlns:a16="http://schemas.microsoft.com/office/drawing/2014/main" id="{C9005E53-92F1-4E61-93C7-4A4E8E5C4F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6" y="2296"/>
              <a:ext cx="25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－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2" name="Text Box 122">
              <a:extLst>
                <a:ext uri="{FF2B5EF4-FFF2-40B4-BE49-F238E27FC236}">
                  <a16:creationId xmlns:a16="http://schemas.microsoft.com/office/drawing/2014/main" id="{D03DE9A6-3C57-47F0-8567-6F9910169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2" y="572"/>
              <a:ext cx="258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－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3" name="Text Box 123">
              <a:extLst>
                <a:ext uri="{FF2B5EF4-FFF2-40B4-BE49-F238E27FC236}">
                  <a16:creationId xmlns:a16="http://schemas.microsoft.com/office/drawing/2014/main" id="{798F5D99-A581-4817-A0B2-6278B5BBF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797"/>
              <a:ext cx="510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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4" name="Text Box 124">
              <a:extLst>
                <a:ext uri="{FF2B5EF4-FFF2-40B4-BE49-F238E27FC236}">
                  <a16:creationId xmlns:a16="http://schemas.microsoft.com/office/drawing/2014/main" id="{992F84AF-EB83-49E6-B73C-80780BE74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663"/>
              <a:ext cx="59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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5" name="Text Box 125">
              <a:extLst>
                <a:ext uri="{FF2B5EF4-FFF2-40B4-BE49-F238E27FC236}">
                  <a16:creationId xmlns:a16="http://schemas.microsoft.com/office/drawing/2014/main" id="{B6DE8D29-0EEB-4657-9C4D-13113566E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2" y="1797"/>
              <a:ext cx="761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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6" name="Text Box 126">
              <a:extLst>
                <a:ext uri="{FF2B5EF4-FFF2-40B4-BE49-F238E27FC236}">
                  <a16:creationId xmlns:a16="http://schemas.microsoft.com/office/drawing/2014/main" id="{1013C283-CA64-4F76-A837-429BE085C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663"/>
              <a:ext cx="556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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7" name="Text Box 127">
              <a:extLst>
                <a:ext uri="{FF2B5EF4-FFF2-40B4-BE49-F238E27FC236}">
                  <a16:creationId xmlns:a16="http://schemas.microsoft.com/office/drawing/2014/main" id="{9734E005-6090-4022-BFF3-71E8430E4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4963" y="1081"/>
              <a:ext cx="860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00V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8" name="Line 128">
              <a:extLst>
                <a:ext uri="{FF2B5EF4-FFF2-40B4-BE49-F238E27FC236}">
                  <a16:creationId xmlns:a16="http://schemas.microsoft.com/office/drawing/2014/main" id="{2829788F-C07C-4730-99C3-49060D2140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1525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9" name="Text Box 129">
              <a:extLst>
                <a:ext uri="{FF2B5EF4-FFF2-40B4-BE49-F238E27FC236}">
                  <a16:creationId xmlns:a16="http://schemas.microsoft.com/office/drawing/2014/main" id="{EE560A9B-DFA9-44C2-9422-3263268C1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389"/>
              <a:ext cx="506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0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  <a:sym typeface="Symbol" panose="05050102010706020507" pitchFamily="18" charset="2"/>
                </a:rPr>
                <a:t>A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0" name="Text Box 130">
              <a:extLst>
                <a:ext uri="{FF2B5EF4-FFF2-40B4-BE49-F238E27FC236}">
                  <a16:creationId xmlns:a16="http://schemas.microsoft.com/office/drawing/2014/main" id="{2D9563E2-3AED-4375-8C6B-CA56953F0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1" y="2496"/>
              <a:ext cx="95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10V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1" name="Text Box 131">
              <a:extLst>
                <a:ext uri="{FF2B5EF4-FFF2-40B4-BE49-F238E27FC236}">
                  <a16:creationId xmlns:a16="http://schemas.microsoft.com/office/drawing/2014/main" id="{2C6A4EC9-9122-4219-ABCF-4720A6A18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434"/>
              <a:ext cx="25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＋</a:t>
              </a:r>
            </a:p>
          </p:txBody>
        </p:sp>
        <p:sp>
          <p:nvSpPr>
            <p:cNvPr id="42" name="Text Box 132">
              <a:extLst>
                <a:ext uri="{FF2B5EF4-FFF2-40B4-BE49-F238E27FC236}">
                  <a16:creationId xmlns:a16="http://schemas.microsoft.com/office/drawing/2014/main" id="{E261C586-C061-4B9F-84BA-3664196DC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890"/>
              <a:ext cx="25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－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3" name="Text Box 133">
              <a:extLst>
                <a:ext uri="{FF2B5EF4-FFF2-40B4-BE49-F238E27FC236}">
                  <a16:creationId xmlns:a16="http://schemas.microsoft.com/office/drawing/2014/main" id="{D52193B5-437E-4466-9C94-58FE20992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162"/>
              <a:ext cx="25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U</a:t>
              </a:r>
              <a:endPara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4" name="Line 134">
              <a:extLst>
                <a:ext uri="{FF2B5EF4-FFF2-40B4-BE49-F238E27FC236}">
                  <a16:creationId xmlns:a16="http://schemas.microsoft.com/office/drawing/2014/main" id="{F6F688BE-AE25-4821-B8C3-85CCD6FED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572"/>
              <a:ext cx="54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5" name="Text Box 135">
              <a:extLst>
                <a:ext uri="{FF2B5EF4-FFF2-40B4-BE49-F238E27FC236}">
                  <a16:creationId xmlns:a16="http://schemas.microsoft.com/office/drawing/2014/main" id="{D9BEC2F9-5CDA-4F46-84FB-70CCDA34E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527"/>
              <a:ext cx="25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I</a:t>
              </a:r>
              <a:endPara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6" name="Rectangle 136">
              <a:extLst>
                <a:ext uri="{FF2B5EF4-FFF2-40B4-BE49-F238E27FC236}">
                  <a16:creationId xmlns:a16="http://schemas.microsoft.com/office/drawing/2014/main" id="{B36BE538-138C-4637-BE39-857816A42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6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7" name="Rectangle 137">
              <a:extLst>
                <a:ext uri="{FF2B5EF4-FFF2-40B4-BE49-F238E27FC236}">
                  <a16:creationId xmlns:a16="http://schemas.microsoft.com/office/drawing/2014/main" id="{F3FBBEC5-C6A3-4A0F-86AC-583938258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6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grpSp>
          <p:nvGrpSpPr>
            <p:cNvPr id="48" name="Group 138">
              <a:extLst>
                <a:ext uri="{FF2B5EF4-FFF2-40B4-BE49-F238E27FC236}">
                  <a16:creationId xmlns:a16="http://schemas.microsoft.com/office/drawing/2014/main" id="{4793C1D7-9C72-4F3F-8199-94E493A370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1071"/>
              <a:ext cx="363" cy="363"/>
              <a:chOff x="4785" y="709"/>
              <a:chExt cx="363" cy="363"/>
            </a:xfrm>
          </p:grpSpPr>
          <p:sp>
            <p:nvSpPr>
              <p:cNvPr id="51" name="Oval 139">
                <a:extLst>
                  <a:ext uri="{FF2B5EF4-FFF2-40B4-BE49-F238E27FC236}">
                    <a16:creationId xmlns:a16="http://schemas.microsoft.com/office/drawing/2014/main" id="{C676676F-A25A-40A7-B9E6-D9C13E712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52" name="Line 140">
                <a:extLst>
                  <a:ext uri="{FF2B5EF4-FFF2-40B4-BE49-F238E27FC236}">
                    <a16:creationId xmlns:a16="http://schemas.microsoft.com/office/drawing/2014/main" id="{9A6FA3FE-AAAE-4D09-AC45-637635A9EA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sp>
          <p:nvSpPr>
            <p:cNvPr id="49" name="Rectangle 141">
              <a:extLst>
                <a:ext uri="{FF2B5EF4-FFF2-40B4-BE49-F238E27FC236}">
                  <a16:creationId xmlns:a16="http://schemas.microsoft.com/office/drawing/2014/main" id="{3BF8A8DD-E232-420F-A04B-E7865A8F6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7" y="170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0" name="Rectangle 142">
              <a:extLst>
                <a:ext uri="{FF2B5EF4-FFF2-40B4-BE49-F238E27FC236}">
                  <a16:creationId xmlns:a16="http://schemas.microsoft.com/office/drawing/2014/main" id="{F06639B9-6563-4513-AFF1-69C2B2022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70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9726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609600" y="762000"/>
            <a:ext cx="8210872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练习  电路如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-4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所示。已知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2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求结点电压和受</a:t>
            </a:r>
            <a:b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</a:b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        控电流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发出的功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 （设电流法处理无伴电压源）</a:t>
            </a:r>
          </a:p>
        </p:txBody>
      </p:sp>
      <p:grpSp>
        <p:nvGrpSpPr>
          <p:cNvPr id="135171" name="Group 3"/>
          <p:cNvGrpSpPr>
            <a:grpSpLocks/>
          </p:cNvGrpSpPr>
          <p:nvPr/>
        </p:nvGrpSpPr>
        <p:grpSpPr bwMode="auto">
          <a:xfrm>
            <a:off x="2133600" y="2438400"/>
            <a:ext cx="4953000" cy="3165475"/>
            <a:chOff x="2592" y="310"/>
            <a:chExt cx="3120" cy="1994"/>
          </a:xfrm>
        </p:grpSpPr>
        <p:graphicFrame>
          <p:nvGraphicFramePr>
            <p:cNvPr id="63492" name="Object 4"/>
            <p:cNvGraphicFramePr>
              <a:graphicFrameLocks noChangeAspect="1"/>
            </p:cNvGraphicFramePr>
            <p:nvPr/>
          </p:nvGraphicFramePr>
          <p:xfrm>
            <a:off x="2592" y="310"/>
            <a:ext cx="3120" cy="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Image" r:id="rId3" imgW="12872573" imgH="7192376" progId="Photoshop.Image.5">
                    <p:embed/>
                  </p:oleObj>
                </mc:Choice>
                <mc:Fallback>
                  <p:oleObj name="Image" r:id="rId3" imgW="12872573" imgH="7192376" progId="Photoshop.Image.5">
                    <p:embed/>
                    <p:pic>
                      <p:nvPicPr>
                        <p:cNvPr id="634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10"/>
                          <a:ext cx="3120" cy="1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3792" y="2054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4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8017023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609600" y="2616200"/>
            <a:ext cx="822960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解：增加无伴电压源电流变量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i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来建立结点方程。</a:t>
            </a:r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2316212" y="3530978"/>
          <a:ext cx="40386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r:id="rId3" imgW="1536700" imgH="571500" progId="Equation.3">
                  <p:embed/>
                </p:oleObj>
              </mc:Choice>
              <mc:Fallback>
                <p:oleObj r:id="rId3" imgW="1536700" imgH="571500" progId="Equation.3">
                  <p:embed/>
                  <p:pic>
                    <p:nvPicPr>
                      <p:cNvPr id="136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212" y="3530978"/>
                        <a:ext cx="4038600" cy="14954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179511" y="5240792"/>
            <a:ext cx="3831771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补充方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个） </a:t>
            </a:r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2286000" y="5943600"/>
          <a:ext cx="4495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5" imgW="1587500" imgH="190500" progId="Equation.3">
                  <p:embed/>
                </p:oleObj>
              </mc:Choice>
              <mc:Fallback>
                <p:oleObj r:id="rId5" imgW="1587500" imgH="190500" progId="Equation.3">
                  <p:embed/>
                  <p:pic>
                    <p:nvPicPr>
                      <p:cNvPr id="136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43600"/>
                        <a:ext cx="4495800" cy="5397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Line 6"/>
          <p:cNvSpPr>
            <a:spLocks noChangeShapeType="1"/>
          </p:cNvSpPr>
          <p:nvPr/>
        </p:nvSpPr>
        <p:spPr bwMode="auto">
          <a:xfrm>
            <a:off x="4449812" y="3981828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>
            <a:off x="4754612" y="4972428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grpSp>
        <p:nvGrpSpPr>
          <p:cNvPr id="64520" name="Group 8"/>
          <p:cNvGrpSpPr>
            <a:grpSpLocks/>
          </p:cNvGrpSpPr>
          <p:nvPr/>
        </p:nvGrpSpPr>
        <p:grpSpPr bwMode="auto">
          <a:xfrm>
            <a:off x="2133600" y="228600"/>
            <a:ext cx="4343400" cy="2659063"/>
            <a:chOff x="2592" y="310"/>
            <a:chExt cx="3120" cy="2048"/>
          </a:xfrm>
        </p:grpSpPr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2592" y="310"/>
            <a:ext cx="3120" cy="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Image" r:id="rId7" imgW="12872573" imgH="7192376" progId="Photoshop.Image.5">
                    <p:embed/>
                  </p:oleObj>
                </mc:Choice>
                <mc:Fallback>
                  <p:oleObj name="Image" r:id="rId7" imgW="12872573" imgH="7192376" progId="Photoshop.Image.5">
                    <p:embed/>
                    <p:pic>
                      <p:nvPicPr>
                        <p:cNvPr id="645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10"/>
                          <a:ext cx="3120" cy="1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3792" y="2053"/>
              <a:ext cx="773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4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20833141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755576" y="3220823"/>
            <a:ext cx="8001000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代入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2S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求解可得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4V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3V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5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受控电流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发出的功率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为 </a:t>
            </a:r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2209800" y="4681117"/>
          <a:ext cx="4724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3" imgW="1714500" imgH="190500" progId="Equation.3">
                  <p:embed/>
                </p:oleObj>
              </mc:Choice>
              <mc:Fallback>
                <p:oleObj r:id="rId3" imgW="1714500" imgH="190500" progId="Equation.3">
                  <p:embed/>
                  <p:pic>
                    <p:nvPicPr>
                      <p:cNvPr id="137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81117"/>
                        <a:ext cx="4724400" cy="52546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2" name="Group 6"/>
          <p:cNvGrpSpPr>
            <a:grpSpLocks/>
          </p:cNvGrpSpPr>
          <p:nvPr/>
        </p:nvGrpSpPr>
        <p:grpSpPr bwMode="auto">
          <a:xfrm>
            <a:off x="2133600" y="152400"/>
            <a:ext cx="4343400" cy="2659063"/>
            <a:chOff x="2592" y="310"/>
            <a:chExt cx="3120" cy="2048"/>
          </a:xfrm>
        </p:grpSpPr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2592" y="310"/>
            <a:ext cx="3120" cy="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Image" r:id="rId5" imgW="12872573" imgH="7192376" progId="Photoshop.Image.5">
                    <p:embed/>
                  </p:oleObj>
                </mc:Choice>
                <mc:Fallback>
                  <p:oleObj name="Image" r:id="rId5" imgW="12872573" imgH="7192376" progId="Photoshop.Image.5">
                    <p:embed/>
                    <p:pic>
                      <p:nvPicPr>
                        <p:cNvPr id="6554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10"/>
                          <a:ext cx="3120" cy="1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4" name="Rectangle 8"/>
            <p:cNvSpPr>
              <a:spLocks noChangeArrowheads="1"/>
            </p:cNvSpPr>
            <p:nvPr/>
          </p:nvSpPr>
          <p:spPr bwMode="auto">
            <a:xfrm>
              <a:off x="3792" y="2053"/>
              <a:ext cx="773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4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3639641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2">
            <a:extLst>
              <a:ext uri="{FF2B5EF4-FFF2-40B4-BE49-F238E27FC236}">
                <a16:creationId xmlns:a16="http://schemas.microsoft.com/office/drawing/2014/main" id="{5B68A62A-C5AD-41AF-AA81-03AC45288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38250"/>
            <a:ext cx="914400" cy="22098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60" name="Rectangle 3">
            <a:extLst>
              <a:ext uri="{FF2B5EF4-FFF2-40B4-BE49-F238E27FC236}">
                <a16:creationId xmlns:a16="http://schemas.microsoft.com/office/drawing/2014/main" id="{ACEE8EE8-F0AC-48F8-A68B-2117889AA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4381500"/>
            <a:ext cx="723900" cy="22098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61" name="Text Box 4">
            <a:extLst>
              <a:ext uri="{FF2B5EF4-FFF2-40B4-BE49-F238E27FC236}">
                <a16:creationId xmlns:a16="http://schemas.microsoft.com/office/drawing/2014/main" id="{36437CB9-F4DA-4587-824E-8A8BC4F7E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04800"/>
            <a:ext cx="794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练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: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写出如图电路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三点的节点分析方程。</a:t>
            </a:r>
          </a:p>
        </p:txBody>
      </p:sp>
      <p:grpSp>
        <p:nvGrpSpPr>
          <p:cNvPr id="62" name="Group 5">
            <a:extLst>
              <a:ext uri="{FF2B5EF4-FFF2-40B4-BE49-F238E27FC236}">
                <a16:creationId xmlns:a16="http://schemas.microsoft.com/office/drawing/2014/main" id="{27981447-998F-4CEF-9C18-9F04FA39EB3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776288"/>
            <a:ext cx="4273550" cy="2911475"/>
            <a:chOff x="0" y="801"/>
            <a:chExt cx="2692" cy="1834"/>
          </a:xfrm>
        </p:grpSpPr>
        <p:grpSp>
          <p:nvGrpSpPr>
            <p:cNvPr id="63" name="Group 6">
              <a:extLst>
                <a:ext uri="{FF2B5EF4-FFF2-40B4-BE49-F238E27FC236}">
                  <a16:creationId xmlns:a16="http://schemas.microsoft.com/office/drawing/2014/main" id="{2EC7BD11-3B41-4765-960B-C6736B9352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801"/>
              <a:ext cx="2692" cy="1623"/>
              <a:chOff x="166" y="813"/>
              <a:chExt cx="2692" cy="1623"/>
            </a:xfrm>
          </p:grpSpPr>
          <p:sp>
            <p:nvSpPr>
              <p:cNvPr id="73" name="Rectangle 7">
                <a:extLst>
                  <a:ext uri="{FF2B5EF4-FFF2-40B4-BE49-F238E27FC236}">
                    <a16:creationId xmlns:a16="http://schemas.microsoft.com/office/drawing/2014/main" id="{AE28F5EA-8EF4-48B4-A968-024E131541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" y="1248"/>
                <a:ext cx="2388" cy="11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74" name="Rectangle 8">
                <a:extLst>
                  <a:ext uri="{FF2B5EF4-FFF2-40B4-BE49-F238E27FC236}">
                    <a16:creationId xmlns:a16="http://schemas.microsoft.com/office/drawing/2014/main" id="{C917D113-A930-4989-9C29-0820F50AC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4" y="876"/>
                <a:ext cx="1260" cy="3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75" name="Line 9">
                <a:extLst>
                  <a:ext uri="{FF2B5EF4-FFF2-40B4-BE49-F238E27FC236}">
                    <a16:creationId xmlns:a16="http://schemas.microsoft.com/office/drawing/2014/main" id="{5F4A332E-ED77-4C1A-8054-8670CD1D15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4" y="1248"/>
                <a:ext cx="0" cy="1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76" name="Line 10">
                <a:extLst>
                  <a:ext uri="{FF2B5EF4-FFF2-40B4-BE49-F238E27FC236}">
                    <a16:creationId xmlns:a16="http://schemas.microsoft.com/office/drawing/2014/main" id="{F851AF67-565A-4F0A-8E2C-C99D8CEBE9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4" y="1248"/>
                <a:ext cx="0" cy="1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77" name="Line 11">
                <a:extLst>
                  <a:ext uri="{FF2B5EF4-FFF2-40B4-BE49-F238E27FC236}">
                    <a16:creationId xmlns:a16="http://schemas.microsoft.com/office/drawing/2014/main" id="{F8DAD892-EDAB-48CE-8766-8B3B55ECDD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248"/>
                <a:ext cx="0" cy="1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grpSp>
            <p:nvGrpSpPr>
              <p:cNvPr id="78" name="Group 12">
                <a:extLst>
                  <a:ext uri="{FF2B5EF4-FFF2-40B4-BE49-F238E27FC236}">
                    <a16:creationId xmlns:a16="http://schemas.microsoft.com/office/drawing/2014/main" id="{279C5518-E5C4-46FF-BF8F-8A6ADFD97C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6" y="1482"/>
                <a:ext cx="432" cy="722"/>
                <a:chOff x="682" y="2861"/>
                <a:chExt cx="432" cy="722"/>
              </a:xfrm>
            </p:grpSpPr>
            <p:grpSp>
              <p:nvGrpSpPr>
                <p:cNvPr id="105" name="Group 13">
                  <a:extLst>
                    <a:ext uri="{FF2B5EF4-FFF2-40B4-BE49-F238E27FC236}">
                      <a16:creationId xmlns:a16="http://schemas.microsoft.com/office/drawing/2014/main" id="{2584E377-75BF-4BF9-AAD5-6AF7454A91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2" y="3041"/>
                  <a:ext cx="288" cy="363"/>
                  <a:chOff x="1799" y="2590"/>
                  <a:chExt cx="288" cy="363"/>
                </a:xfrm>
              </p:grpSpPr>
              <p:sp>
                <p:nvSpPr>
                  <p:cNvPr id="108" name="Oval 14">
                    <a:extLst>
                      <a:ext uri="{FF2B5EF4-FFF2-40B4-BE49-F238E27FC236}">
                        <a16:creationId xmlns:a16="http://schemas.microsoft.com/office/drawing/2014/main" id="{1FF1AC1F-8B65-4A7D-8E9F-338A8853BC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799" y="2616"/>
                    <a:ext cx="288" cy="288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109" name="Line 15">
                    <a:extLst>
                      <a:ext uri="{FF2B5EF4-FFF2-40B4-BE49-F238E27FC236}">
                        <a16:creationId xmlns:a16="http://schemas.microsoft.com/office/drawing/2014/main" id="{8FEAC184-383E-4270-8137-DBD92A9B1F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759" y="2772"/>
                    <a:ext cx="36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  <a:cs typeface="+mn-cs"/>
                    </a:endParaRPr>
                  </a:p>
                </p:txBody>
              </p:sp>
            </p:grpSp>
            <p:sp>
              <p:nvSpPr>
                <p:cNvPr id="106" name="Text Box 16">
                  <a:extLst>
                    <a:ext uri="{FF2B5EF4-FFF2-40B4-BE49-F238E27FC236}">
                      <a16:creationId xmlns:a16="http://schemas.microsoft.com/office/drawing/2014/main" id="{F964C9CD-372D-4699-B1C0-ABE2E7E69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4" y="2861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  <a:cs typeface="+mn-cs"/>
                    </a:rPr>
                    <a:t>+</a:t>
                  </a:r>
                </a:p>
              </p:txBody>
            </p:sp>
            <p:sp>
              <p:nvSpPr>
                <p:cNvPr id="107" name="Text Box 17">
                  <a:extLst>
                    <a:ext uri="{FF2B5EF4-FFF2-40B4-BE49-F238E27FC236}">
                      <a16:creationId xmlns:a16="http://schemas.microsoft.com/office/drawing/2014/main" id="{21207ADD-C61F-46F7-BF26-E6D60BE6D8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6" y="3295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  <a:cs typeface="+mn-cs"/>
                    </a:rPr>
                    <a:t>-</a:t>
                  </a:r>
                </a:p>
              </p:txBody>
            </p:sp>
          </p:grpSp>
          <p:grpSp>
            <p:nvGrpSpPr>
              <p:cNvPr id="79" name="Group 18">
                <a:extLst>
                  <a:ext uri="{FF2B5EF4-FFF2-40B4-BE49-F238E27FC236}">
                    <a16:creationId xmlns:a16="http://schemas.microsoft.com/office/drawing/2014/main" id="{A418ACF7-F6DB-4375-8109-5D0AEEF3DE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70" y="1583"/>
                <a:ext cx="288" cy="405"/>
                <a:chOff x="4378" y="2919"/>
                <a:chExt cx="288" cy="405"/>
              </a:xfrm>
            </p:grpSpPr>
            <p:grpSp>
              <p:nvGrpSpPr>
                <p:cNvPr id="101" name="Group 19">
                  <a:extLst>
                    <a:ext uri="{FF2B5EF4-FFF2-40B4-BE49-F238E27FC236}">
                      <a16:creationId xmlns:a16="http://schemas.microsoft.com/office/drawing/2014/main" id="{275FEB3C-6549-4D99-B51B-E5F477A227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78" y="3036"/>
                  <a:ext cx="288" cy="288"/>
                  <a:chOff x="2304" y="2304"/>
                  <a:chExt cx="288" cy="288"/>
                </a:xfrm>
              </p:grpSpPr>
              <p:sp>
                <p:nvSpPr>
                  <p:cNvPr id="103" name="Oval 20">
                    <a:extLst>
                      <a:ext uri="{FF2B5EF4-FFF2-40B4-BE49-F238E27FC236}">
                        <a16:creationId xmlns:a16="http://schemas.microsoft.com/office/drawing/2014/main" id="{0B3FC847-B406-44C9-8659-FD6DFD433D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304"/>
                    <a:ext cx="288" cy="288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  <a:cs typeface="+mn-cs"/>
                    </a:endParaRPr>
                  </a:p>
                </p:txBody>
              </p:sp>
              <p:sp>
                <p:nvSpPr>
                  <p:cNvPr id="104" name="Line 21">
                    <a:extLst>
                      <a:ext uri="{FF2B5EF4-FFF2-40B4-BE49-F238E27FC236}">
                        <a16:creationId xmlns:a16="http://schemas.microsoft.com/office/drawing/2014/main" id="{A5025A41-8016-4DED-8947-66387BBFC9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448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  <a:cs typeface="+mn-cs"/>
                    </a:endParaRPr>
                  </a:p>
                </p:txBody>
              </p:sp>
            </p:grpSp>
            <p:sp>
              <p:nvSpPr>
                <p:cNvPr id="102" name="Line 22">
                  <a:extLst>
                    <a:ext uri="{FF2B5EF4-FFF2-40B4-BE49-F238E27FC236}">
                      <a16:creationId xmlns:a16="http://schemas.microsoft.com/office/drawing/2014/main" id="{DB920CC9-BE41-4CDE-B54E-7CC4279BDC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10" y="2919"/>
                  <a:ext cx="0" cy="1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</a:endParaRPr>
                </a:p>
              </p:txBody>
            </p:sp>
          </p:grpSp>
          <p:sp>
            <p:nvSpPr>
              <p:cNvPr id="80" name="Rectangle 23">
                <a:extLst>
                  <a:ext uri="{FF2B5EF4-FFF2-40B4-BE49-F238E27FC236}">
                    <a16:creationId xmlns:a16="http://schemas.microsoft.com/office/drawing/2014/main" id="{DE4A2BA3-741A-495A-83AB-800276408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" y="1185"/>
                <a:ext cx="302" cy="11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81" name="Rectangle 24">
                <a:extLst>
                  <a:ext uri="{FF2B5EF4-FFF2-40B4-BE49-F238E27FC236}">
                    <a16:creationId xmlns:a16="http://schemas.microsoft.com/office/drawing/2014/main" id="{A896529F-7A63-435D-AFCC-8676DCF966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2" y="1185"/>
                <a:ext cx="302" cy="11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82" name="Rectangle 25">
                <a:extLst>
                  <a:ext uri="{FF2B5EF4-FFF2-40B4-BE49-F238E27FC236}">
                    <a16:creationId xmlns:a16="http://schemas.microsoft.com/office/drawing/2014/main" id="{F7312902-5020-4416-B2BA-298040959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8" y="1185"/>
                <a:ext cx="302" cy="11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83" name="Rectangle 26">
                <a:extLst>
                  <a:ext uri="{FF2B5EF4-FFF2-40B4-BE49-F238E27FC236}">
                    <a16:creationId xmlns:a16="http://schemas.microsoft.com/office/drawing/2014/main" id="{CB9F3191-529C-4D90-97BB-EDB957915A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4" y="813"/>
                <a:ext cx="302" cy="11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84" name="Rectangle 27">
                <a:extLst>
                  <a:ext uri="{FF2B5EF4-FFF2-40B4-BE49-F238E27FC236}">
                    <a16:creationId xmlns:a16="http://schemas.microsoft.com/office/drawing/2014/main" id="{7138E94F-30C9-460A-9194-63BAAB5CF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4" y="1197"/>
                <a:ext cx="302" cy="11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85" name="Rectangle 28">
                <a:extLst>
                  <a:ext uri="{FF2B5EF4-FFF2-40B4-BE49-F238E27FC236}">
                    <a16:creationId xmlns:a16="http://schemas.microsoft.com/office/drawing/2014/main" id="{26FEFC25-BA19-45F8-BB15-23EFEC246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779" y="1773"/>
                <a:ext cx="302" cy="11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86" name="Rectangle 29">
                <a:extLst>
                  <a:ext uri="{FF2B5EF4-FFF2-40B4-BE49-F238E27FC236}">
                    <a16:creationId xmlns:a16="http://schemas.microsoft.com/office/drawing/2014/main" id="{4EA93AE1-4559-4F54-9703-742E55D6A2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391" y="1773"/>
                <a:ext cx="302" cy="11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87" name="Rectangle 30">
                <a:extLst>
                  <a:ext uri="{FF2B5EF4-FFF2-40B4-BE49-F238E27FC236}">
                    <a16:creationId xmlns:a16="http://schemas.microsoft.com/office/drawing/2014/main" id="{1EBBF38E-F884-48E3-87E5-D919ADF43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039" y="1773"/>
                <a:ext cx="302" cy="11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88" name="Oval 31">
                <a:extLst>
                  <a:ext uri="{FF2B5EF4-FFF2-40B4-BE49-F238E27FC236}">
                    <a16:creationId xmlns:a16="http://schemas.microsoft.com/office/drawing/2014/main" id="{98B13715-0974-4B50-9E36-4D9B89320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7" y="1218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89" name="Oval 32">
                <a:extLst>
                  <a:ext uri="{FF2B5EF4-FFF2-40B4-BE49-F238E27FC236}">
                    <a16:creationId xmlns:a16="http://schemas.microsoft.com/office/drawing/2014/main" id="{A4A5458D-40A2-4A45-AB23-F090EC37D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9" y="1242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0" name="Oval 33">
                <a:extLst>
                  <a:ext uri="{FF2B5EF4-FFF2-40B4-BE49-F238E27FC236}">
                    <a16:creationId xmlns:a16="http://schemas.microsoft.com/office/drawing/2014/main" id="{1323D89A-CD2F-4685-B65A-21F02904E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7" y="1218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1" name="Text Box 34">
                <a:extLst>
                  <a:ext uri="{FF2B5EF4-FFF2-40B4-BE49-F238E27FC236}">
                    <a16:creationId xmlns:a16="http://schemas.microsoft.com/office/drawing/2014/main" id="{85571663-8805-4CD3-AD2E-D37E731E8C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" y="17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  <a:sym typeface="Symbol" panose="05050102010706020507" pitchFamily="18" charset="2"/>
                  </a:rPr>
                  <a:t>4V</a:t>
                </a:r>
                <a:endPara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2" name="Text Box 35">
                <a:extLst>
                  <a:ext uri="{FF2B5EF4-FFF2-40B4-BE49-F238E27FC236}">
                    <a16:creationId xmlns:a16="http://schemas.microsoft.com/office/drawing/2014/main" id="{9F824975-0DB1-4A10-9FB0-519A1A8AAB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73" y="1495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  <a:sym typeface="Symbol" panose="05050102010706020507" pitchFamily="18" charset="2"/>
                  </a:rPr>
                  <a:t>6A</a:t>
                </a:r>
                <a:endPara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3" name="Text Box 36">
                <a:extLst>
                  <a:ext uri="{FF2B5EF4-FFF2-40B4-BE49-F238E27FC236}">
                    <a16:creationId xmlns:a16="http://schemas.microsoft.com/office/drawing/2014/main" id="{A3E83081-7C94-42BC-BA79-189B238866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5" y="1711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  <a:sym typeface="Symbol" panose="05050102010706020507" pitchFamily="18" charset="2"/>
                  </a:rPr>
                  <a:t>3s</a:t>
                </a:r>
                <a:endPara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4" name="Text Box 37">
                <a:extLst>
                  <a:ext uri="{FF2B5EF4-FFF2-40B4-BE49-F238E27FC236}">
                    <a16:creationId xmlns:a16="http://schemas.microsoft.com/office/drawing/2014/main" id="{1205229C-24FE-439D-867F-D96381DA1F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3" y="1711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  <a:sym typeface="Symbol" panose="05050102010706020507" pitchFamily="18" charset="2"/>
                  </a:rPr>
                  <a:t>3s</a:t>
                </a:r>
                <a:endPara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5" name="Text Box 38">
                <a:extLst>
                  <a:ext uri="{FF2B5EF4-FFF2-40B4-BE49-F238E27FC236}">
                    <a16:creationId xmlns:a16="http://schemas.microsoft.com/office/drawing/2014/main" id="{53376B9B-2B42-43BF-871D-C3DAB4387C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7" y="168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  <a:sym typeface="Symbol" panose="05050102010706020507" pitchFamily="18" charset="2"/>
                  </a:rPr>
                  <a:t>4s</a:t>
                </a:r>
                <a:endPara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6" name="Text Box 39">
                <a:extLst>
                  <a:ext uri="{FF2B5EF4-FFF2-40B4-BE49-F238E27FC236}">
                    <a16:creationId xmlns:a16="http://schemas.microsoft.com/office/drawing/2014/main" id="{6E947062-2B81-4BAC-A121-33688E822D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37" y="126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  <a:sym typeface="Symbol" panose="05050102010706020507" pitchFamily="18" charset="2"/>
                  </a:rPr>
                  <a:t>2s</a:t>
                </a:r>
                <a:endPara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7" name="Text Box 40">
                <a:extLst>
                  <a:ext uri="{FF2B5EF4-FFF2-40B4-BE49-F238E27FC236}">
                    <a16:creationId xmlns:a16="http://schemas.microsoft.com/office/drawing/2014/main" id="{8C911B4E-6333-4362-BBEF-3008805E89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9" y="88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  <a:sym typeface="Symbol" panose="05050102010706020507" pitchFamily="18" charset="2"/>
                  </a:rPr>
                  <a:t>2s</a:t>
                </a:r>
                <a:endPara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8" name="Text Box 41">
                <a:extLst>
                  <a:ext uri="{FF2B5EF4-FFF2-40B4-BE49-F238E27FC236}">
                    <a16:creationId xmlns:a16="http://schemas.microsoft.com/office/drawing/2014/main" id="{C4CEEFEC-F29D-4C89-9423-4DD6CFBBBC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1" y="126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  <a:sym typeface="Symbol" panose="05050102010706020507" pitchFamily="18" charset="2"/>
                  </a:rPr>
                  <a:t>5s</a:t>
                </a:r>
                <a:endPara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99" name="Text Box 42">
                <a:extLst>
                  <a:ext uri="{FF2B5EF4-FFF2-40B4-BE49-F238E27FC236}">
                    <a16:creationId xmlns:a16="http://schemas.microsoft.com/office/drawing/2014/main" id="{291B267A-B230-4BD5-AB66-CDCA56A521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" y="126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  <a:sym typeface="Symbol" panose="05050102010706020507" pitchFamily="18" charset="2"/>
                  </a:rPr>
                  <a:t>2s</a:t>
                </a:r>
                <a:endPara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100" name="Text Box 43">
                <a:extLst>
                  <a:ext uri="{FF2B5EF4-FFF2-40B4-BE49-F238E27FC236}">
                    <a16:creationId xmlns:a16="http://schemas.microsoft.com/office/drawing/2014/main" id="{7B6FFD84-751E-46CD-A6C6-60AAFFA060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7" y="1279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  <a:sym typeface="Symbol" panose="05050102010706020507" pitchFamily="18" charset="2"/>
                  </a:rPr>
                  <a:t>8s</a:t>
                </a:r>
                <a:endPara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</p:grpSp>
        <p:sp>
          <p:nvSpPr>
            <p:cNvPr id="64" name="Text Box 44">
              <a:extLst>
                <a:ext uri="{FF2B5EF4-FFF2-40B4-BE49-F238E27FC236}">
                  <a16:creationId xmlns:a16="http://schemas.microsoft.com/office/drawing/2014/main" id="{44C3BA40-5438-41C1-86E5-B0D00A06F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" y="96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65" name="Text Box 45">
              <a:extLst>
                <a:ext uri="{FF2B5EF4-FFF2-40B4-BE49-F238E27FC236}">
                  <a16:creationId xmlns:a16="http://schemas.microsoft.com/office/drawing/2014/main" id="{A76D8BA8-8670-440F-AFAD-94A4EBA89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9" y="99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b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66" name="Text Box 46">
              <a:extLst>
                <a:ext uri="{FF2B5EF4-FFF2-40B4-BE49-F238E27FC236}">
                  <a16:creationId xmlns:a16="http://schemas.microsoft.com/office/drawing/2014/main" id="{C5EB4647-6B78-4B6B-B7A5-55F7E834B3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7" y="96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c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grpSp>
          <p:nvGrpSpPr>
            <p:cNvPr id="67" name="Group 47">
              <a:extLst>
                <a:ext uri="{FF2B5EF4-FFF2-40B4-BE49-F238E27FC236}">
                  <a16:creationId xmlns:a16="http://schemas.microsoft.com/office/drawing/2014/main" id="{C514EAA9-9E4E-424B-B027-8A928C6472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2390"/>
              <a:ext cx="261" cy="245"/>
              <a:chOff x="2448" y="2213"/>
              <a:chExt cx="261" cy="245"/>
            </a:xfrm>
          </p:grpSpPr>
          <p:sp>
            <p:nvSpPr>
              <p:cNvPr id="68" name="Line 48">
                <a:extLst>
                  <a:ext uri="{FF2B5EF4-FFF2-40B4-BE49-F238E27FC236}">
                    <a16:creationId xmlns:a16="http://schemas.microsoft.com/office/drawing/2014/main" id="{F8070F92-3666-4803-ADF3-4FE474D90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337"/>
                <a:ext cx="261" cy="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69" name="Line 49">
                <a:extLst>
                  <a:ext uri="{FF2B5EF4-FFF2-40B4-BE49-F238E27FC236}">
                    <a16:creationId xmlns:a16="http://schemas.microsoft.com/office/drawing/2014/main" id="{2F06F7F2-8A9B-475F-B70C-CD5E3688DC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6" y="2396"/>
                <a:ext cx="145" cy="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70" name="Line 50">
                <a:extLst>
                  <a:ext uri="{FF2B5EF4-FFF2-40B4-BE49-F238E27FC236}">
                    <a16:creationId xmlns:a16="http://schemas.microsoft.com/office/drawing/2014/main" id="{3C7F6DDB-37D8-4613-AE4F-D30277852F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0" y="2457"/>
                <a:ext cx="86" cy="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71" name="Line 51">
                <a:extLst>
                  <a:ext uri="{FF2B5EF4-FFF2-40B4-BE49-F238E27FC236}">
                    <a16:creationId xmlns:a16="http://schemas.microsoft.com/office/drawing/2014/main" id="{9CDF879A-CAFE-4C49-BC93-3AD1D772BD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8" y="2241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72" name="Oval 52">
                <a:extLst>
                  <a:ext uri="{FF2B5EF4-FFF2-40B4-BE49-F238E27FC236}">
                    <a16:creationId xmlns:a16="http://schemas.microsoft.com/office/drawing/2014/main" id="{2996FAD9-507D-41BD-B37A-055A1DC1A7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2" y="2213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</p:grpSp>
      </p:grpSp>
      <p:grpSp>
        <p:nvGrpSpPr>
          <p:cNvPr id="110" name="Group 53">
            <a:extLst>
              <a:ext uri="{FF2B5EF4-FFF2-40B4-BE49-F238E27FC236}">
                <a16:creationId xmlns:a16="http://schemas.microsoft.com/office/drawing/2014/main" id="{216DD70D-DB2D-46F8-965B-63A581619098}"/>
              </a:ext>
            </a:extLst>
          </p:cNvPr>
          <p:cNvGrpSpPr>
            <a:grpSpLocks/>
          </p:cNvGrpSpPr>
          <p:nvPr/>
        </p:nvGrpSpPr>
        <p:grpSpPr bwMode="auto">
          <a:xfrm>
            <a:off x="0" y="3851275"/>
            <a:ext cx="4522788" cy="2911475"/>
            <a:chOff x="0" y="2426"/>
            <a:chExt cx="2849" cy="1834"/>
          </a:xfrm>
        </p:grpSpPr>
        <p:sp>
          <p:nvSpPr>
            <p:cNvPr id="111" name="Rectangle 54">
              <a:extLst>
                <a:ext uri="{FF2B5EF4-FFF2-40B4-BE49-F238E27FC236}">
                  <a16:creationId xmlns:a16="http://schemas.microsoft.com/office/drawing/2014/main" id="{A8C92079-0E54-4819-B7FE-D9A2341FB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" y="2861"/>
              <a:ext cx="2388" cy="11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12" name="Rectangle 55">
              <a:extLst>
                <a:ext uri="{FF2B5EF4-FFF2-40B4-BE49-F238E27FC236}">
                  <a16:creationId xmlns:a16="http://schemas.microsoft.com/office/drawing/2014/main" id="{6971D433-8671-447E-AC32-BE6B663A4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" y="2489"/>
              <a:ext cx="1260" cy="3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13" name="Line 56">
              <a:extLst>
                <a:ext uri="{FF2B5EF4-FFF2-40B4-BE49-F238E27FC236}">
                  <a16:creationId xmlns:a16="http://schemas.microsoft.com/office/drawing/2014/main" id="{02A75ADA-F07A-4127-86F7-A0CE3CABC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5" y="2861"/>
              <a:ext cx="0" cy="1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14" name="Line 57">
              <a:extLst>
                <a:ext uri="{FF2B5EF4-FFF2-40B4-BE49-F238E27FC236}">
                  <a16:creationId xmlns:a16="http://schemas.microsoft.com/office/drawing/2014/main" id="{5C2CAEC7-F419-49F2-AB71-153120C61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5" y="2861"/>
              <a:ext cx="0" cy="1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15" name="Line 58">
              <a:extLst>
                <a:ext uri="{FF2B5EF4-FFF2-40B4-BE49-F238E27FC236}">
                  <a16:creationId xmlns:a16="http://schemas.microsoft.com/office/drawing/2014/main" id="{641E228D-7E7C-4939-9D71-4B4841678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7" y="2861"/>
              <a:ext cx="0" cy="1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grpSp>
          <p:nvGrpSpPr>
            <p:cNvPr id="116" name="Group 59">
              <a:extLst>
                <a:ext uri="{FF2B5EF4-FFF2-40B4-BE49-F238E27FC236}">
                  <a16:creationId xmlns:a16="http://schemas.microsoft.com/office/drawing/2014/main" id="{5431F0F1-793E-4533-88DC-8FB261A976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1" y="3196"/>
              <a:ext cx="288" cy="405"/>
              <a:chOff x="4378" y="2919"/>
              <a:chExt cx="288" cy="405"/>
            </a:xfrm>
          </p:grpSpPr>
          <p:grpSp>
            <p:nvGrpSpPr>
              <p:cNvPr id="152" name="Group 60">
                <a:extLst>
                  <a:ext uri="{FF2B5EF4-FFF2-40B4-BE49-F238E27FC236}">
                    <a16:creationId xmlns:a16="http://schemas.microsoft.com/office/drawing/2014/main" id="{0830AF16-CD5E-49BC-ABD8-F001EECDC5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8" y="3036"/>
                <a:ext cx="288" cy="288"/>
                <a:chOff x="2304" y="2304"/>
                <a:chExt cx="288" cy="288"/>
              </a:xfrm>
            </p:grpSpPr>
            <p:sp>
              <p:nvSpPr>
                <p:cNvPr id="154" name="Oval 61">
                  <a:extLst>
                    <a:ext uri="{FF2B5EF4-FFF2-40B4-BE49-F238E27FC236}">
                      <a16:creationId xmlns:a16="http://schemas.microsoft.com/office/drawing/2014/main" id="{EAAC214F-CEA2-40A9-9FFC-EB39DAC93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2304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155" name="Line 62">
                  <a:extLst>
                    <a:ext uri="{FF2B5EF4-FFF2-40B4-BE49-F238E27FC236}">
                      <a16:creationId xmlns:a16="http://schemas.microsoft.com/office/drawing/2014/main" id="{E9329CC3-8560-44E1-9902-D6CD405598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244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</a:endParaRPr>
                </a:p>
              </p:txBody>
            </p:sp>
          </p:grpSp>
          <p:sp>
            <p:nvSpPr>
              <p:cNvPr id="153" name="Line 63">
                <a:extLst>
                  <a:ext uri="{FF2B5EF4-FFF2-40B4-BE49-F238E27FC236}">
                    <a16:creationId xmlns:a16="http://schemas.microsoft.com/office/drawing/2014/main" id="{9812220E-8595-470A-B4EC-2513E7511D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0" y="2919"/>
                <a:ext cx="0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</p:grpSp>
        <p:sp>
          <p:nvSpPr>
            <p:cNvPr id="117" name="Rectangle 64">
              <a:extLst>
                <a:ext uri="{FF2B5EF4-FFF2-40B4-BE49-F238E27FC236}">
                  <a16:creationId xmlns:a16="http://schemas.microsoft.com/office/drawing/2014/main" id="{36E0FBE3-208B-4666-8E5B-6CEDAE39A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" y="2798"/>
              <a:ext cx="302" cy="1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18" name="Rectangle 65">
              <a:extLst>
                <a:ext uri="{FF2B5EF4-FFF2-40B4-BE49-F238E27FC236}">
                  <a16:creationId xmlns:a16="http://schemas.microsoft.com/office/drawing/2014/main" id="{46700C5E-1D7B-4E99-85D5-03F4D4E57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9" y="2798"/>
              <a:ext cx="302" cy="1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19" name="Rectangle 66">
              <a:extLst>
                <a:ext uri="{FF2B5EF4-FFF2-40B4-BE49-F238E27FC236}">
                  <a16:creationId xmlns:a16="http://schemas.microsoft.com/office/drawing/2014/main" id="{3187BE1C-9DC5-4817-82A6-1555CEDEA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2426"/>
              <a:ext cx="302" cy="1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20" name="Rectangle 67">
              <a:extLst>
                <a:ext uri="{FF2B5EF4-FFF2-40B4-BE49-F238E27FC236}">
                  <a16:creationId xmlns:a16="http://schemas.microsoft.com/office/drawing/2014/main" id="{A9B7253C-5D77-4B5F-B2BF-63AE6DB8F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5" y="2810"/>
              <a:ext cx="302" cy="1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21" name="Rectangle 68">
              <a:extLst>
                <a:ext uri="{FF2B5EF4-FFF2-40B4-BE49-F238E27FC236}">
                  <a16:creationId xmlns:a16="http://schemas.microsoft.com/office/drawing/2014/main" id="{9900A8BB-D563-4455-A2AE-096A9A1BCA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770" y="3386"/>
              <a:ext cx="302" cy="1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22" name="Rectangle 69">
              <a:extLst>
                <a:ext uri="{FF2B5EF4-FFF2-40B4-BE49-F238E27FC236}">
                  <a16:creationId xmlns:a16="http://schemas.microsoft.com/office/drawing/2014/main" id="{261A0415-7254-486C-952F-A223080C2A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382" y="3386"/>
              <a:ext cx="302" cy="1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23" name="Rectangle 70">
              <a:extLst>
                <a:ext uri="{FF2B5EF4-FFF2-40B4-BE49-F238E27FC236}">
                  <a16:creationId xmlns:a16="http://schemas.microsoft.com/office/drawing/2014/main" id="{5890BCE4-C05F-4993-975A-53EDF4B068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030" y="3386"/>
              <a:ext cx="302" cy="1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24" name="Oval 71">
              <a:extLst>
                <a:ext uri="{FF2B5EF4-FFF2-40B4-BE49-F238E27FC236}">
                  <a16:creationId xmlns:a16="http://schemas.microsoft.com/office/drawing/2014/main" id="{82D5C900-9800-4323-BC51-56FA02382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" y="2831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25" name="Oval 72">
              <a:extLst>
                <a:ext uri="{FF2B5EF4-FFF2-40B4-BE49-F238E27FC236}">
                  <a16:creationId xmlns:a16="http://schemas.microsoft.com/office/drawing/2014/main" id="{6445D670-BB86-4E17-B4E4-D523C3037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2855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26" name="Oval 73">
              <a:extLst>
                <a:ext uri="{FF2B5EF4-FFF2-40B4-BE49-F238E27FC236}">
                  <a16:creationId xmlns:a16="http://schemas.microsoft.com/office/drawing/2014/main" id="{F5B5A524-1AB4-4F47-874E-15FC83A6F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831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27" name="Text Box 74">
              <a:extLst>
                <a:ext uri="{FF2B5EF4-FFF2-40B4-BE49-F238E27FC236}">
                  <a16:creationId xmlns:a16="http://schemas.microsoft.com/office/drawing/2014/main" id="{B4107C4D-186E-47A9-A455-9068F2E87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4" y="31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6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28" name="Text Box 75">
              <a:extLst>
                <a:ext uri="{FF2B5EF4-FFF2-40B4-BE49-F238E27FC236}">
                  <a16:creationId xmlns:a16="http://schemas.microsoft.com/office/drawing/2014/main" id="{E88225C8-947C-48A2-9E95-FD418058C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6" y="33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3s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29" name="Text Box 76">
              <a:extLst>
                <a:ext uri="{FF2B5EF4-FFF2-40B4-BE49-F238E27FC236}">
                  <a16:creationId xmlns:a16="http://schemas.microsoft.com/office/drawing/2014/main" id="{4264EB8D-79F3-49C2-9B33-0B23F313D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4" y="33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3s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30" name="Text Box 77">
              <a:extLst>
                <a:ext uri="{FF2B5EF4-FFF2-40B4-BE49-F238E27FC236}">
                  <a16:creationId xmlns:a16="http://schemas.microsoft.com/office/drawing/2014/main" id="{33B58499-5D1C-4057-B105-851AA4DACE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330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4s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31" name="Text Box 78">
              <a:extLst>
                <a:ext uri="{FF2B5EF4-FFF2-40B4-BE49-F238E27FC236}">
                  <a16:creationId xmlns:a16="http://schemas.microsoft.com/office/drawing/2014/main" id="{63CBA510-8460-4089-8AB8-750C5B3DD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8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2s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32" name="Text Box 79">
              <a:extLst>
                <a:ext uri="{FF2B5EF4-FFF2-40B4-BE49-F238E27FC236}">
                  <a16:creationId xmlns:a16="http://schemas.microsoft.com/office/drawing/2014/main" id="{73208CD5-03EB-4B89-BE4E-19BC68CB88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4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2s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33" name="Text Box 80">
              <a:extLst>
                <a:ext uri="{FF2B5EF4-FFF2-40B4-BE49-F238E27FC236}">
                  <a16:creationId xmlns:a16="http://schemas.microsoft.com/office/drawing/2014/main" id="{3C6AC3D8-745C-4D82-BCEA-B31012827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2" y="28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5s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34" name="Text Box 81">
              <a:extLst>
                <a:ext uri="{FF2B5EF4-FFF2-40B4-BE49-F238E27FC236}">
                  <a16:creationId xmlns:a16="http://schemas.microsoft.com/office/drawing/2014/main" id="{62EEBA0C-130D-4063-9C6D-E7176BA4D1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2s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35" name="Text Box 82">
              <a:extLst>
                <a:ext uri="{FF2B5EF4-FFF2-40B4-BE49-F238E27FC236}">
                  <a16:creationId xmlns:a16="http://schemas.microsoft.com/office/drawing/2014/main" id="{D34DFD5B-0FF5-4D44-B128-F28AE6681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8" y="28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8s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36" name="Text Box 83">
              <a:extLst>
                <a:ext uri="{FF2B5EF4-FFF2-40B4-BE49-F238E27FC236}">
                  <a16:creationId xmlns:a16="http://schemas.microsoft.com/office/drawing/2014/main" id="{21037161-9ED9-4D9F-B629-CE2CB4358F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37" name="Text Box 84">
              <a:extLst>
                <a:ext uri="{FF2B5EF4-FFF2-40B4-BE49-F238E27FC236}">
                  <a16:creationId xmlns:a16="http://schemas.microsoft.com/office/drawing/2014/main" id="{A2A506FC-7C2E-41AC-B3A7-99E1548A10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6" y="26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b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38" name="Text Box 85">
              <a:extLst>
                <a:ext uri="{FF2B5EF4-FFF2-40B4-BE49-F238E27FC236}">
                  <a16:creationId xmlns:a16="http://schemas.microsoft.com/office/drawing/2014/main" id="{E69B4589-28FE-47A8-A1BD-D679E7937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4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c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39" name="Line 86">
              <a:extLst>
                <a:ext uri="{FF2B5EF4-FFF2-40B4-BE49-F238E27FC236}">
                  <a16:creationId xmlns:a16="http://schemas.microsoft.com/office/drawing/2014/main" id="{59DC6F3D-D64B-4387-A6CB-EAF25CE46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4" y="4139"/>
              <a:ext cx="261" cy="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40" name="Line 87">
              <a:extLst>
                <a:ext uri="{FF2B5EF4-FFF2-40B4-BE49-F238E27FC236}">
                  <a16:creationId xmlns:a16="http://schemas.microsoft.com/office/drawing/2014/main" id="{CCA12436-966E-4B47-8C8B-96D319913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2" y="4198"/>
              <a:ext cx="145" cy="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41" name="Line 88">
              <a:extLst>
                <a:ext uri="{FF2B5EF4-FFF2-40B4-BE49-F238E27FC236}">
                  <a16:creationId xmlns:a16="http://schemas.microsoft.com/office/drawing/2014/main" id="{90CC6B4C-E8D2-4F8B-8672-90519FD03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6" y="4259"/>
              <a:ext cx="86" cy="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42" name="Line 89">
              <a:extLst>
                <a:ext uri="{FF2B5EF4-FFF2-40B4-BE49-F238E27FC236}">
                  <a16:creationId xmlns:a16="http://schemas.microsoft.com/office/drawing/2014/main" id="{064C2156-3BB1-4B9D-B853-2CD1126D7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4043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43" name="Oval 90">
              <a:extLst>
                <a:ext uri="{FF2B5EF4-FFF2-40B4-BE49-F238E27FC236}">
                  <a16:creationId xmlns:a16="http://schemas.microsoft.com/office/drawing/2014/main" id="{F0619105-1870-4EAE-B5D5-006164C31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8" y="4015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44" name="Rectangle 91">
              <a:extLst>
                <a:ext uri="{FF2B5EF4-FFF2-40B4-BE49-F238E27FC236}">
                  <a16:creationId xmlns:a16="http://schemas.microsoft.com/office/drawing/2014/main" id="{753587BD-C629-49CB-9BF4-79348F2AE2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60" y="3350"/>
              <a:ext cx="302" cy="1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45" name="Line 92">
              <a:extLst>
                <a:ext uri="{FF2B5EF4-FFF2-40B4-BE49-F238E27FC236}">
                  <a16:creationId xmlns:a16="http://schemas.microsoft.com/office/drawing/2014/main" id="{6F5C48C0-FF7F-4E48-9849-53240769D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7" y="2861"/>
              <a:ext cx="0" cy="1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grpSp>
          <p:nvGrpSpPr>
            <p:cNvPr id="146" name="Group 93">
              <a:extLst>
                <a:ext uri="{FF2B5EF4-FFF2-40B4-BE49-F238E27FC236}">
                  <a16:creationId xmlns:a16="http://schemas.microsoft.com/office/drawing/2014/main" id="{A02ACF21-180F-45DD-B2EA-A8AFCB2AAF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" y="3184"/>
              <a:ext cx="288" cy="405"/>
              <a:chOff x="4378" y="2919"/>
              <a:chExt cx="288" cy="405"/>
            </a:xfrm>
          </p:grpSpPr>
          <p:grpSp>
            <p:nvGrpSpPr>
              <p:cNvPr id="148" name="Group 94">
                <a:extLst>
                  <a:ext uri="{FF2B5EF4-FFF2-40B4-BE49-F238E27FC236}">
                    <a16:creationId xmlns:a16="http://schemas.microsoft.com/office/drawing/2014/main" id="{7A769410-85C5-4EC0-B7E8-F2AB086A42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8" y="3036"/>
                <a:ext cx="288" cy="288"/>
                <a:chOff x="2304" y="2304"/>
                <a:chExt cx="288" cy="288"/>
              </a:xfrm>
            </p:grpSpPr>
            <p:sp>
              <p:nvSpPr>
                <p:cNvPr id="150" name="Oval 95">
                  <a:extLst>
                    <a:ext uri="{FF2B5EF4-FFF2-40B4-BE49-F238E27FC236}">
                      <a16:creationId xmlns:a16="http://schemas.microsoft.com/office/drawing/2014/main" id="{3ED6EF8A-A220-4745-B5DE-73C7A6D6E9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2304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</a:endParaRPr>
                </a:p>
              </p:txBody>
            </p:sp>
            <p:sp>
              <p:nvSpPr>
                <p:cNvPr id="151" name="Line 96">
                  <a:extLst>
                    <a:ext uri="{FF2B5EF4-FFF2-40B4-BE49-F238E27FC236}">
                      <a16:creationId xmlns:a16="http://schemas.microsoft.com/office/drawing/2014/main" id="{129CABF3-ED45-4254-85B1-C6DAB52402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244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+mn-cs"/>
                  </a:endParaRPr>
                </a:p>
              </p:txBody>
            </p:sp>
          </p:grpSp>
          <p:sp>
            <p:nvSpPr>
              <p:cNvPr id="149" name="Line 97">
                <a:extLst>
                  <a:ext uri="{FF2B5EF4-FFF2-40B4-BE49-F238E27FC236}">
                    <a16:creationId xmlns:a16="http://schemas.microsoft.com/office/drawing/2014/main" id="{9817C703-0149-4A2A-817C-97C3D5E7F6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0" y="2919"/>
                <a:ext cx="0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endParaRPr>
              </a:p>
            </p:txBody>
          </p:sp>
        </p:grpSp>
        <p:sp>
          <p:nvSpPr>
            <p:cNvPr id="147" name="Text Box 98">
              <a:extLst>
                <a:ext uri="{FF2B5EF4-FFF2-40B4-BE49-F238E27FC236}">
                  <a16:creationId xmlns:a16="http://schemas.microsoft.com/office/drawing/2014/main" id="{974784FC-D8B2-404C-AF7D-6B1BA1F76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" y="30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  <a:sym typeface="Symbol" panose="05050102010706020507" pitchFamily="18" charset="2"/>
                </a:rPr>
                <a:t>8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</p:grpSp>
      <p:sp>
        <p:nvSpPr>
          <p:cNvPr id="156" name="Freeform 99">
            <a:extLst>
              <a:ext uri="{FF2B5EF4-FFF2-40B4-BE49-F238E27FC236}">
                <a16:creationId xmlns:a16="http://schemas.microsoft.com/office/drawing/2014/main" id="{7FA2F178-A3A6-4F82-AC50-32784B36FD6D}"/>
              </a:ext>
            </a:extLst>
          </p:cNvPr>
          <p:cNvSpPr>
            <a:spLocks/>
          </p:cNvSpPr>
          <p:nvPr/>
        </p:nvSpPr>
        <p:spPr bwMode="auto">
          <a:xfrm>
            <a:off x="3562350" y="4314825"/>
            <a:ext cx="685800" cy="320675"/>
          </a:xfrm>
          <a:custGeom>
            <a:avLst/>
            <a:gdLst>
              <a:gd name="T0" fmla="*/ 0 w 1020"/>
              <a:gd name="T1" fmla="*/ 162 h 214"/>
              <a:gd name="T2" fmla="*/ 120 w 1020"/>
              <a:gd name="T3" fmla="*/ 126 h 214"/>
              <a:gd name="T4" fmla="*/ 216 w 1020"/>
              <a:gd name="T5" fmla="*/ 114 h 214"/>
              <a:gd name="T6" fmla="*/ 240 w 1020"/>
              <a:gd name="T7" fmla="*/ 198 h 214"/>
              <a:gd name="T8" fmla="*/ 288 w 1020"/>
              <a:gd name="T9" fmla="*/ 138 h 214"/>
              <a:gd name="T10" fmla="*/ 336 w 1020"/>
              <a:gd name="T11" fmla="*/ 210 h 214"/>
              <a:gd name="T12" fmla="*/ 432 w 1020"/>
              <a:gd name="T13" fmla="*/ 126 h 214"/>
              <a:gd name="T14" fmla="*/ 456 w 1020"/>
              <a:gd name="T15" fmla="*/ 210 h 214"/>
              <a:gd name="T16" fmla="*/ 516 w 1020"/>
              <a:gd name="T17" fmla="*/ 150 h 214"/>
              <a:gd name="T18" fmla="*/ 576 w 1020"/>
              <a:gd name="T19" fmla="*/ 102 h 214"/>
              <a:gd name="T20" fmla="*/ 624 w 1020"/>
              <a:gd name="T21" fmla="*/ 210 h 214"/>
              <a:gd name="T22" fmla="*/ 660 w 1020"/>
              <a:gd name="T23" fmla="*/ 126 h 214"/>
              <a:gd name="T24" fmla="*/ 756 w 1020"/>
              <a:gd name="T25" fmla="*/ 162 h 214"/>
              <a:gd name="T26" fmla="*/ 720 w 1020"/>
              <a:gd name="T27" fmla="*/ 90 h 214"/>
              <a:gd name="T28" fmla="*/ 732 w 1020"/>
              <a:gd name="T29" fmla="*/ 6 h 214"/>
              <a:gd name="T30" fmla="*/ 828 w 1020"/>
              <a:gd name="T31" fmla="*/ 126 h 214"/>
              <a:gd name="T32" fmla="*/ 864 w 1020"/>
              <a:gd name="T33" fmla="*/ 66 h 214"/>
              <a:gd name="T34" fmla="*/ 936 w 1020"/>
              <a:gd name="T35" fmla="*/ 138 h 214"/>
              <a:gd name="T36" fmla="*/ 1020 w 1020"/>
              <a:gd name="T37" fmla="*/ 42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020" h="214">
                <a:moveTo>
                  <a:pt x="0" y="162"/>
                </a:moveTo>
                <a:cubicBezTo>
                  <a:pt x="42" y="148"/>
                  <a:pt x="84" y="134"/>
                  <a:pt x="120" y="126"/>
                </a:cubicBezTo>
                <a:cubicBezTo>
                  <a:pt x="156" y="118"/>
                  <a:pt x="196" y="102"/>
                  <a:pt x="216" y="114"/>
                </a:cubicBezTo>
                <a:cubicBezTo>
                  <a:pt x="236" y="126"/>
                  <a:pt x="228" y="194"/>
                  <a:pt x="240" y="198"/>
                </a:cubicBezTo>
                <a:cubicBezTo>
                  <a:pt x="252" y="202"/>
                  <a:pt x="272" y="136"/>
                  <a:pt x="288" y="138"/>
                </a:cubicBezTo>
                <a:cubicBezTo>
                  <a:pt x="304" y="140"/>
                  <a:pt x="312" y="212"/>
                  <a:pt x="336" y="210"/>
                </a:cubicBezTo>
                <a:cubicBezTo>
                  <a:pt x="360" y="208"/>
                  <a:pt x="412" y="126"/>
                  <a:pt x="432" y="126"/>
                </a:cubicBezTo>
                <a:cubicBezTo>
                  <a:pt x="452" y="126"/>
                  <a:pt x="442" y="206"/>
                  <a:pt x="456" y="210"/>
                </a:cubicBezTo>
                <a:cubicBezTo>
                  <a:pt x="470" y="214"/>
                  <a:pt x="496" y="168"/>
                  <a:pt x="516" y="150"/>
                </a:cubicBezTo>
                <a:cubicBezTo>
                  <a:pt x="536" y="132"/>
                  <a:pt x="558" y="92"/>
                  <a:pt x="576" y="102"/>
                </a:cubicBezTo>
                <a:cubicBezTo>
                  <a:pt x="594" y="112"/>
                  <a:pt x="610" y="206"/>
                  <a:pt x="624" y="210"/>
                </a:cubicBezTo>
                <a:cubicBezTo>
                  <a:pt x="638" y="214"/>
                  <a:pt x="638" y="134"/>
                  <a:pt x="660" y="126"/>
                </a:cubicBezTo>
                <a:cubicBezTo>
                  <a:pt x="682" y="118"/>
                  <a:pt x="746" y="168"/>
                  <a:pt x="756" y="162"/>
                </a:cubicBezTo>
                <a:cubicBezTo>
                  <a:pt x="766" y="156"/>
                  <a:pt x="724" y="116"/>
                  <a:pt x="720" y="90"/>
                </a:cubicBezTo>
                <a:cubicBezTo>
                  <a:pt x="716" y="64"/>
                  <a:pt x="714" y="0"/>
                  <a:pt x="732" y="6"/>
                </a:cubicBezTo>
                <a:cubicBezTo>
                  <a:pt x="750" y="12"/>
                  <a:pt x="806" y="116"/>
                  <a:pt x="828" y="126"/>
                </a:cubicBezTo>
                <a:cubicBezTo>
                  <a:pt x="850" y="136"/>
                  <a:pt x="846" y="64"/>
                  <a:pt x="864" y="66"/>
                </a:cubicBezTo>
                <a:cubicBezTo>
                  <a:pt x="882" y="68"/>
                  <a:pt x="910" y="142"/>
                  <a:pt x="936" y="138"/>
                </a:cubicBezTo>
                <a:cubicBezTo>
                  <a:pt x="962" y="134"/>
                  <a:pt x="991" y="88"/>
                  <a:pt x="1020" y="42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159" name="Text Box 102">
            <a:extLst>
              <a:ext uri="{FF2B5EF4-FFF2-40B4-BE49-F238E27FC236}">
                <a16:creationId xmlns:a16="http://schemas.microsoft.com/office/drawing/2014/main" id="{8BFF66CB-74A2-43FE-8D1D-FB2A7A0EF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4" y="3040451"/>
            <a:ext cx="38481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+3+5+2)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-5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-2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4×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-5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+(5+3+2)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-2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-2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-2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+(2+4+2)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6</a:t>
            </a:r>
          </a:p>
        </p:txBody>
      </p:sp>
    </p:spTree>
    <p:extLst>
      <p:ext uri="{BB962C8B-B14F-4D97-AF65-F5344CB8AC3E}">
        <p14:creationId xmlns:p14="http://schemas.microsoft.com/office/powerpoint/2010/main" val="424603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 autoUpdateAnimBg="0"/>
      <p:bldP spid="60" grpId="0" animBg="1" autoUpdateAnimBg="0"/>
      <p:bldP spid="15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54B49CF-E172-4CFB-ABF7-A616BCC6FB2D}"/>
              </a:ext>
            </a:extLst>
          </p:cNvPr>
          <p:cNvSpPr txBox="1"/>
          <p:nvPr/>
        </p:nvSpPr>
        <p:spPr>
          <a:xfrm>
            <a:off x="899592" y="3429000"/>
            <a:ext cx="74888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Rs=4K//1k+11.2K=12K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max=1.5/12K=125uA   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4/5*125uA = 10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x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*5/4=88.125uA     Req= </a:t>
            </a:r>
            <a:r>
              <a:rPr kumimoji="1" lang="en-US" altLang="zh-CN" sz="2400" dirty="0">
                <a:solidFill>
                  <a:srgbClr val="FFFFFF"/>
                </a:solidFill>
                <a:latin typeface="Times New Roman" pitchFamily="18" charset="0"/>
                <a:ea typeface="宋体" charset="-122"/>
              </a:rPr>
              <a:t>1.5/88.125=17.02K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Rx=5K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g=100uA*1K=0.1V    I=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.25-0.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/R1=102.67u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2=I-100uA=2.67uA      R2=0.1/2.67uA=37.3k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D33538F-3EE1-41D7-8A97-19BB43DCF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310" y="73152"/>
            <a:ext cx="3118923" cy="29375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7A802F5-8A49-496E-B2F3-BBE3B8878B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7197" y="382012"/>
            <a:ext cx="5681078" cy="2553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8974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C76CBE0-5B8E-4855-8044-87F3BFB4F1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467" b="14126"/>
          <a:stretch/>
        </p:blipFill>
        <p:spPr>
          <a:xfrm>
            <a:off x="2051720" y="332656"/>
            <a:ext cx="4752528" cy="316835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8EC1747-01D0-4F55-B757-C38FFD7E2CCB}"/>
              </a:ext>
            </a:extLst>
          </p:cNvPr>
          <p:cNvSpPr txBox="1"/>
          <p:nvPr/>
        </p:nvSpPr>
        <p:spPr>
          <a:xfrm>
            <a:off x="1763688" y="4082871"/>
            <a:ext cx="56166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r1= -U1+Us1           I1=Ur1/R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r4=U2-U1+Us4            I4=Ur4/R4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5EF43E70-ABAD-4A00-910E-DA03799CF6D3}"/>
              </a:ext>
            </a:extLst>
          </p:cNvPr>
          <p:cNvSpPr/>
          <p:nvPr/>
        </p:nvSpPr>
        <p:spPr bwMode="auto">
          <a:xfrm>
            <a:off x="2222500" y="1574800"/>
            <a:ext cx="1905000" cy="1587500"/>
          </a:xfrm>
          <a:custGeom>
            <a:avLst/>
            <a:gdLst>
              <a:gd name="connsiteX0" fmla="*/ 393700 w 1905000"/>
              <a:gd name="connsiteY0" fmla="*/ 1409700 h 1587500"/>
              <a:gd name="connsiteX1" fmla="*/ 406400 w 1905000"/>
              <a:gd name="connsiteY1" fmla="*/ 1473200 h 1587500"/>
              <a:gd name="connsiteX2" fmla="*/ 469900 w 1905000"/>
              <a:gd name="connsiteY2" fmla="*/ 1485900 h 1587500"/>
              <a:gd name="connsiteX3" fmla="*/ 558800 w 1905000"/>
              <a:gd name="connsiteY3" fmla="*/ 1498600 h 1587500"/>
              <a:gd name="connsiteX4" fmla="*/ 774700 w 1905000"/>
              <a:gd name="connsiteY4" fmla="*/ 1524000 h 1587500"/>
              <a:gd name="connsiteX5" fmla="*/ 812800 w 1905000"/>
              <a:gd name="connsiteY5" fmla="*/ 1536700 h 1587500"/>
              <a:gd name="connsiteX6" fmla="*/ 914400 w 1905000"/>
              <a:gd name="connsiteY6" fmla="*/ 1549400 h 1587500"/>
              <a:gd name="connsiteX7" fmla="*/ 1016000 w 1905000"/>
              <a:gd name="connsiteY7" fmla="*/ 1574800 h 1587500"/>
              <a:gd name="connsiteX8" fmla="*/ 1054100 w 1905000"/>
              <a:gd name="connsiteY8" fmla="*/ 1587500 h 1587500"/>
              <a:gd name="connsiteX9" fmla="*/ 1473200 w 1905000"/>
              <a:gd name="connsiteY9" fmla="*/ 1574800 h 1587500"/>
              <a:gd name="connsiteX10" fmla="*/ 1511300 w 1905000"/>
              <a:gd name="connsiteY10" fmla="*/ 1562100 h 1587500"/>
              <a:gd name="connsiteX11" fmla="*/ 1676400 w 1905000"/>
              <a:gd name="connsiteY11" fmla="*/ 1524000 h 1587500"/>
              <a:gd name="connsiteX12" fmla="*/ 1714500 w 1905000"/>
              <a:gd name="connsiteY12" fmla="*/ 1511300 h 1587500"/>
              <a:gd name="connsiteX13" fmla="*/ 1790700 w 1905000"/>
              <a:gd name="connsiteY13" fmla="*/ 1473200 h 1587500"/>
              <a:gd name="connsiteX14" fmla="*/ 1866900 w 1905000"/>
              <a:gd name="connsiteY14" fmla="*/ 1409700 h 1587500"/>
              <a:gd name="connsiteX15" fmla="*/ 1905000 w 1905000"/>
              <a:gd name="connsiteY15" fmla="*/ 1371600 h 1587500"/>
              <a:gd name="connsiteX16" fmla="*/ 1892300 w 1905000"/>
              <a:gd name="connsiteY16" fmla="*/ 1104900 h 1587500"/>
              <a:gd name="connsiteX17" fmla="*/ 1854200 w 1905000"/>
              <a:gd name="connsiteY17" fmla="*/ 1028700 h 1587500"/>
              <a:gd name="connsiteX18" fmla="*/ 1816100 w 1905000"/>
              <a:gd name="connsiteY18" fmla="*/ 990600 h 1587500"/>
              <a:gd name="connsiteX19" fmla="*/ 1778000 w 1905000"/>
              <a:gd name="connsiteY19" fmla="*/ 939800 h 1587500"/>
              <a:gd name="connsiteX20" fmla="*/ 1739900 w 1905000"/>
              <a:gd name="connsiteY20" fmla="*/ 914400 h 1587500"/>
              <a:gd name="connsiteX21" fmla="*/ 1663700 w 1905000"/>
              <a:gd name="connsiteY21" fmla="*/ 863600 h 1587500"/>
              <a:gd name="connsiteX22" fmla="*/ 1612900 w 1905000"/>
              <a:gd name="connsiteY22" fmla="*/ 825500 h 1587500"/>
              <a:gd name="connsiteX23" fmla="*/ 1600200 w 1905000"/>
              <a:gd name="connsiteY23" fmla="*/ 787400 h 1587500"/>
              <a:gd name="connsiteX24" fmla="*/ 1524000 w 1905000"/>
              <a:gd name="connsiteY24" fmla="*/ 711200 h 1587500"/>
              <a:gd name="connsiteX25" fmla="*/ 1498600 w 1905000"/>
              <a:gd name="connsiteY25" fmla="*/ 673100 h 1587500"/>
              <a:gd name="connsiteX26" fmla="*/ 1422400 w 1905000"/>
              <a:gd name="connsiteY26" fmla="*/ 622300 h 1587500"/>
              <a:gd name="connsiteX27" fmla="*/ 1346200 w 1905000"/>
              <a:gd name="connsiteY27" fmla="*/ 558800 h 1587500"/>
              <a:gd name="connsiteX28" fmla="*/ 1282700 w 1905000"/>
              <a:gd name="connsiteY28" fmla="*/ 495300 h 1587500"/>
              <a:gd name="connsiteX29" fmla="*/ 1219200 w 1905000"/>
              <a:gd name="connsiteY29" fmla="*/ 431800 h 1587500"/>
              <a:gd name="connsiteX30" fmla="*/ 1155700 w 1905000"/>
              <a:gd name="connsiteY30" fmla="*/ 317500 h 1587500"/>
              <a:gd name="connsiteX31" fmla="*/ 1117600 w 1905000"/>
              <a:gd name="connsiteY31" fmla="*/ 292100 h 1587500"/>
              <a:gd name="connsiteX32" fmla="*/ 1041400 w 1905000"/>
              <a:gd name="connsiteY32" fmla="*/ 228600 h 1587500"/>
              <a:gd name="connsiteX33" fmla="*/ 965200 w 1905000"/>
              <a:gd name="connsiteY33" fmla="*/ 165100 h 1587500"/>
              <a:gd name="connsiteX34" fmla="*/ 914400 w 1905000"/>
              <a:gd name="connsiteY34" fmla="*/ 152400 h 1587500"/>
              <a:gd name="connsiteX35" fmla="*/ 876300 w 1905000"/>
              <a:gd name="connsiteY35" fmla="*/ 127000 h 1587500"/>
              <a:gd name="connsiteX36" fmla="*/ 800100 w 1905000"/>
              <a:gd name="connsiteY36" fmla="*/ 101600 h 1587500"/>
              <a:gd name="connsiteX37" fmla="*/ 762000 w 1905000"/>
              <a:gd name="connsiteY37" fmla="*/ 63500 h 1587500"/>
              <a:gd name="connsiteX38" fmla="*/ 723900 w 1905000"/>
              <a:gd name="connsiteY38" fmla="*/ 50800 h 1587500"/>
              <a:gd name="connsiteX39" fmla="*/ 685800 w 1905000"/>
              <a:gd name="connsiteY39" fmla="*/ 25400 h 1587500"/>
              <a:gd name="connsiteX40" fmla="*/ 571500 w 1905000"/>
              <a:gd name="connsiteY40" fmla="*/ 0 h 1587500"/>
              <a:gd name="connsiteX41" fmla="*/ 495300 w 1905000"/>
              <a:gd name="connsiteY41" fmla="*/ 12700 h 1587500"/>
              <a:gd name="connsiteX42" fmla="*/ 419100 w 1905000"/>
              <a:gd name="connsiteY42" fmla="*/ 76200 h 1587500"/>
              <a:gd name="connsiteX43" fmla="*/ 342900 w 1905000"/>
              <a:gd name="connsiteY43" fmla="*/ 127000 h 1587500"/>
              <a:gd name="connsiteX44" fmla="*/ 304800 w 1905000"/>
              <a:gd name="connsiteY44" fmla="*/ 152400 h 1587500"/>
              <a:gd name="connsiteX45" fmla="*/ 266700 w 1905000"/>
              <a:gd name="connsiteY45" fmla="*/ 190500 h 1587500"/>
              <a:gd name="connsiteX46" fmla="*/ 152400 w 1905000"/>
              <a:gd name="connsiteY46" fmla="*/ 279400 h 1587500"/>
              <a:gd name="connsiteX47" fmla="*/ 127000 w 1905000"/>
              <a:gd name="connsiteY47" fmla="*/ 342900 h 1587500"/>
              <a:gd name="connsiteX48" fmla="*/ 101600 w 1905000"/>
              <a:gd name="connsiteY48" fmla="*/ 419100 h 1587500"/>
              <a:gd name="connsiteX49" fmla="*/ 88900 w 1905000"/>
              <a:gd name="connsiteY49" fmla="*/ 660400 h 1587500"/>
              <a:gd name="connsiteX50" fmla="*/ 63500 w 1905000"/>
              <a:gd name="connsiteY50" fmla="*/ 774700 h 1587500"/>
              <a:gd name="connsiteX51" fmla="*/ 50800 w 1905000"/>
              <a:gd name="connsiteY51" fmla="*/ 838200 h 1587500"/>
              <a:gd name="connsiteX52" fmla="*/ 12700 w 1905000"/>
              <a:gd name="connsiteY52" fmla="*/ 723900 h 1587500"/>
              <a:gd name="connsiteX53" fmla="*/ 0 w 1905000"/>
              <a:gd name="connsiteY53" fmla="*/ 685800 h 158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1905000" h="1587500">
                <a:moveTo>
                  <a:pt x="393700" y="1409700"/>
                </a:moveTo>
                <a:cubicBezTo>
                  <a:pt x="397933" y="1430867"/>
                  <a:pt x="391136" y="1457936"/>
                  <a:pt x="406400" y="1473200"/>
                </a:cubicBezTo>
                <a:cubicBezTo>
                  <a:pt x="421664" y="1488464"/>
                  <a:pt x="448608" y="1482351"/>
                  <a:pt x="469900" y="1485900"/>
                </a:cubicBezTo>
                <a:cubicBezTo>
                  <a:pt x="499427" y="1490821"/>
                  <a:pt x="529167" y="1494367"/>
                  <a:pt x="558800" y="1498600"/>
                </a:cubicBezTo>
                <a:cubicBezTo>
                  <a:pt x="662497" y="1533166"/>
                  <a:pt x="542586" y="1496692"/>
                  <a:pt x="774700" y="1524000"/>
                </a:cubicBezTo>
                <a:cubicBezTo>
                  <a:pt x="787995" y="1525564"/>
                  <a:pt x="799629" y="1534305"/>
                  <a:pt x="812800" y="1536700"/>
                </a:cubicBezTo>
                <a:cubicBezTo>
                  <a:pt x="846380" y="1542805"/>
                  <a:pt x="880533" y="1545167"/>
                  <a:pt x="914400" y="1549400"/>
                </a:cubicBezTo>
                <a:cubicBezTo>
                  <a:pt x="1001491" y="1578430"/>
                  <a:pt x="893397" y="1544149"/>
                  <a:pt x="1016000" y="1574800"/>
                </a:cubicBezTo>
                <a:cubicBezTo>
                  <a:pt x="1028987" y="1578047"/>
                  <a:pt x="1041400" y="1583267"/>
                  <a:pt x="1054100" y="1587500"/>
                </a:cubicBezTo>
                <a:cubicBezTo>
                  <a:pt x="1193800" y="1583267"/>
                  <a:pt x="1333651" y="1582553"/>
                  <a:pt x="1473200" y="1574800"/>
                </a:cubicBezTo>
                <a:cubicBezTo>
                  <a:pt x="1486566" y="1574057"/>
                  <a:pt x="1498232" y="1565004"/>
                  <a:pt x="1511300" y="1562100"/>
                </a:cubicBezTo>
                <a:cubicBezTo>
                  <a:pt x="1676600" y="1525367"/>
                  <a:pt x="1492486" y="1579174"/>
                  <a:pt x="1676400" y="1524000"/>
                </a:cubicBezTo>
                <a:cubicBezTo>
                  <a:pt x="1689222" y="1520153"/>
                  <a:pt x="1702526" y="1517287"/>
                  <a:pt x="1714500" y="1511300"/>
                </a:cubicBezTo>
                <a:cubicBezTo>
                  <a:pt x="1812977" y="1462061"/>
                  <a:pt x="1694935" y="1505122"/>
                  <a:pt x="1790700" y="1473200"/>
                </a:cubicBezTo>
                <a:cubicBezTo>
                  <a:pt x="1902010" y="1361890"/>
                  <a:pt x="1760812" y="1498107"/>
                  <a:pt x="1866900" y="1409700"/>
                </a:cubicBezTo>
                <a:cubicBezTo>
                  <a:pt x="1880698" y="1398202"/>
                  <a:pt x="1892300" y="1384300"/>
                  <a:pt x="1905000" y="1371600"/>
                </a:cubicBezTo>
                <a:cubicBezTo>
                  <a:pt x="1900767" y="1282700"/>
                  <a:pt x="1899691" y="1193593"/>
                  <a:pt x="1892300" y="1104900"/>
                </a:cubicBezTo>
                <a:cubicBezTo>
                  <a:pt x="1890179" y="1079443"/>
                  <a:pt x="1869461" y="1047013"/>
                  <a:pt x="1854200" y="1028700"/>
                </a:cubicBezTo>
                <a:cubicBezTo>
                  <a:pt x="1842702" y="1014902"/>
                  <a:pt x="1827789" y="1004237"/>
                  <a:pt x="1816100" y="990600"/>
                </a:cubicBezTo>
                <a:cubicBezTo>
                  <a:pt x="1802325" y="974529"/>
                  <a:pt x="1792967" y="954767"/>
                  <a:pt x="1778000" y="939800"/>
                </a:cubicBezTo>
                <a:cubicBezTo>
                  <a:pt x="1767207" y="929007"/>
                  <a:pt x="1751626" y="924171"/>
                  <a:pt x="1739900" y="914400"/>
                </a:cubicBezTo>
                <a:cubicBezTo>
                  <a:pt x="1676479" y="861549"/>
                  <a:pt x="1730657" y="885919"/>
                  <a:pt x="1663700" y="863600"/>
                </a:cubicBezTo>
                <a:cubicBezTo>
                  <a:pt x="1646767" y="850900"/>
                  <a:pt x="1626451" y="841761"/>
                  <a:pt x="1612900" y="825500"/>
                </a:cubicBezTo>
                <a:cubicBezTo>
                  <a:pt x="1604330" y="815216"/>
                  <a:pt x="1608419" y="797967"/>
                  <a:pt x="1600200" y="787400"/>
                </a:cubicBezTo>
                <a:cubicBezTo>
                  <a:pt x="1578147" y="759046"/>
                  <a:pt x="1543925" y="741088"/>
                  <a:pt x="1524000" y="711200"/>
                </a:cubicBezTo>
                <a:cubicBezTo>
                  <a:pt x="1515533" y="698500"/>
                  <a:pt x="1510087" y="683151"/>
                  <a:pt x="1498600" y="673100"/>
                </a:cubicBezTo>
                <a:cubicBezTo>
                  <a:pt x="1475626" y="652998"/>
                  <a:pt x="1443986" y="643886"/>
                  <a:pt x="1422400" y="622300"/>
                </a:cubicBezTo>
                <a:cubicBezTo>
                  <a:pt x="1373507" y="573407"/>
                  <a:pt x="1399244" y="594163"/>
                  <a:pt x="1346200" y="558800"/>
                </a:cubicBezTo>
                <a:cubicBezTo>
                  <a:pt x="1278467" y="457200"/>
                  <a:pt x="1367367" y="579967"/>
                  <a:pt x="1282700" y="495300"/>
                </a:cubicBezTo>
                <a:cubicBezTo>
                  <a:pt x="1198033" y="410633"/>
                  <a:pt x="1320800" y="499533"/>
                  <a:pt x="1219200" y="431800"/>
                </a:cubicBezTo>
                <a:cubicBezTo>
                  <a:pt x="1205966" y="392097"/>
                  <a:pt x="1193131" y="342454"/>
                  <a:pt x="1155700" y="317500"/>
                </a:cubicBezTo>
                <a:cubicBezTo>
                  <a:pt x="1143000" y="309033"/>
                  <a:pt x="1128393" y="302893"/>
                  <a:pt x="1117600" y="292100"/>
                </a:cubicBezTo>
                <a:cubicBezTo>
                  <a:pt x="1048402" y="222902"/>
                  <a:pt x="1114169" y="252856"/>
                  <a:pt x="1041400" y="228600"/>
                </a:cubicBezTo>
                <a:cubicBezTo>
                  <a:pt x="1018514" y="205714"/>
                  <a:pt x="996142" y="178361"/>
                  <a:pt x="965200" y="165100"/>
                </a:cubicBezTo>
                <a:cubicBezTo>
                  <a:pt x="949157" y="158224"/>
                  <a:pt x="931333" y="156633"/>
                  <a:pt x="914400" y="152400"/>
                </a:cubicBezTo>
                <a:cubicBezTo>
                  <a:pt x="901700" y="143933"/>
                  <a:pt x="890248" y="133199"/>
                  <a:pt x="876300" y="127000"/>
                </a:cubicBezTo>
                <a:cubicBezTo>
                  <a:pt x="851834" y="116126"/>
                  <a:pt x="800100" y="101600"/>
                  <a:pt x="800100" y="101600"/>
                </a:cubicBezTo>
                <a:cubicBezTo>
                  <a:pt x="787400" y="88900"/>
                  <a:pt x="776944" y="73463"/>
                  <a:pt x="762000" y="63500"/>
                </a:cubicBezTo>
                <a:cubicBezTo>
                  <a:pt x="750861" y="56074"/>
                  <a:pt x="735874" y="56787"/>
                  <a:pt x="723900" y="50800"/>
                </a:cubicBezTo>
                <a:cubicBezTo>
                  <a:pt x="710248" y="43974"/>
                  <a:pt x="699829" y="31413"/>
                  <a:pt x="685800" y="25400"/>
                </a:cubicBezTo>
                <a:cubicBezTo>
                  <a:pt x="670107" y="18674"/>
                  <a:pt x="582801" y="2260"/>
                  <a:pt x="571500" y="0"/>
                </a:cubicBezTo>
                <a:cubicBezTo>
                  <a:pt x="546100" y="4233"/>
                  <a:pt x="519729" y="4557"/>
                  <a:pt x="495300" y="12700"/>
                </a:cubicBezTo>
                <a:cubicBezTo>
                  <a:pt x="461263" y="24046"/>
                  <a:pt x="445627" y="55568"/>
                  <a:pt x="419100" y="76200"/>
                </a:cubicBezTo>
                <a:cubicBezTo>
                  <a:pt x="395003" y="94942"/>
                  <a:pt x="368300" y="110067"/>
                  <a:pt x="342900" y="127000"/>
                </a:cubicBezTo>
                <a:cubicBezTo>
                  <a:pt x="330200" y="135467"/>
                  <a:pt x="315593" y="141607"/>
                  <a:pt x="304800" y="152400"/>
                </a:cubicBezTo>
                <a:cubicBezTo>
                  <a:pt x="292100" y="165100"/>
                  <a:pt x="280877" y="179473"/>
                  <a:pt x="266700" y="190500"/>
                </a:cubicBezTo>
                <a:cubicBezTo>
                  <a:pt x="129984" y="296835"/>
                  <a:pt x="238898" y="192902"/>
                  <a:pt x="152400" y="279400"/>
                </a:cubicBezTo>
                <a:cubicBezTo>
                  <a:pt x="143933" y="300567"/>
                  <a:pt x="134791" y="321475"/>
                  <a:pt x="127000" y="342900"/>
                </a:cubicBezTo>
                <a:cubicBezTo>
                  <a:pt x="117850" y="368062"/>
                  <a:pt x="101600" y="419100"/>
                  <a:pt x="101600" y="419100"/>
                </a:cubicBezTo>
                <a:cubicBezTo>
                  <a:pt x="97367" y="499533"/>
                  <a:pt x="95323" y="580112"/>
                  <a:pt x="88900" y="660400"/>
                </a:cubicBezTo>
                <a:cubicBezTo>
                  <a:pt x="80677" y="763185"/>
                  <a:pt x="80871" y="705215"/>
                  <a:pt x="63500" y="774700"/>
                </a:cubicBezTo>
                <a:cubicBezTo>
                  <a:pt x="58265" y="795641"/>
                  <a:pt x="55033" y="817033"/>
                  <a:pt x="50800" y="838200"/>
                </a:cubicBezTo>
                <a:lnTo>
                  <a:pt x="12700" y="723900"/>
                </a:lnTo>
                <a:lnTo>
                  <a:pt x="0" y="685800"/>
                </a:ln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ACEB661F-3504-43B3-8B8A-BCC70C87B2DC}"/>
              </a:ext>
            </a:extLst>
          </p:cNvPr>
          <p:cNvSpPr/>
          <p:nvPr/>
        </p:nvSpPr>
        <p:spPr bwMode="auto">
          <a:xfrm>
            <a:off x="3276600" y="990600"/>
            <a:ext cx="2209800" cy="546100"/>
          </a:xfrm>
          <a:custGeom>
            <a:avLst/>
            <a:gdLst>
              <a:gd name="connsiteX0" fmla="*/ 2006600 w 2209800"/>
              <a:gd name="connsiteY0" fmla="*/ 38100 h 546100"/>
              <a:gd name="connsiteX1" fmla="*/ 2082800 w 2209800"/>
              <a:gd name="connsiteY1" fmla="*/ 50800 h 546100"/>
              <a:gd name="connsiteX2" fmla="*/ 2159000 w 2209800"/>
              <a:gd name="connsiteY2" fmla="*/ 101600 h 546100"/>
              <a:gd name="connsiteX3" fmla="*/ 2184400 w 2209800"/>
              <a:gd name="connsiteY3" fmla="*/ 177800 h 546100"/>
              <a:gd name="connsiteX4" fmla="*/ 2197100 w 2209800"/>
              <a:gd name="connsiteY4" fmla="*/ 215900 h 546100"/>
              <a:gd name="connsiteX5" fmla="*/ 2209800 w 2209800"/>
              <a:gd name="connsiteY5" fmla="*/ 266700 h 546100"/>
              <a:gd name="connsiteX6" fmla="*/ 2197100 w 2209800"/>
              <a:gd name="connsiteY6" fmla="*/ 393700 h 546100"/>
              <a:gd name="connsiteX7" fmla="*/ 2184400 w 2209800"/>
              <a:gd name="connsiteY7" fmla="*/ 444500 h 546100"/>
              <a:gd name="connsiteX8" fmla="*/ 2032000 w 2209800"/>
              <a:gd name="connsiteY8" fmla="*/ 508000 h 546100"/>
              <a:gd name="connsiteX9" fmla="*/ 1879600 w 2209800"/>
              <a:gd name="connsiteY9" fmla="*/ 520700 h 546100"/>
              <a:gd name="connsiteX10" fmla="*/ 1397000 w 2209800"/>
              <a:gd name="connsiteY10" fmla="*/ 533400 h 546100"/>
              <a:gd name="connsiteX11" fmla="*/ 647700 w 2209800"/>
              <a:gd name="connsiteY11" fmla="*/ 546100 h 546100"/>
              <a:gd name="connsiteX12" fmla="*/ 139700 w 2209800"/>
              <a:gd name="connsiteY12" fmla="*/ 533400 h 546100"/>
              <a:gd name="connsiteX13" fmla="*/ 63500 w 2209800"/>
              <a:gd name="connsiteY13" fmla="*/ 508000 h 546100"/>
              <a:gd name="connsiteX14" fmla="*/ 0 w 2209800"/>
              <a:gd name="connsiteY14" fmla="*/ 355600 h 546100"/>
              <a:gd name="connsiteX15" fmla="*/ 12700 w 2209800"/>
              <a:gd name="connsiteY15" fmla="*/ 165100 h 546100"/>
              <a:gd name="connsiteX16" fmla="*/ 50800 w 2209800"/>
              <a:gd name="connsiteY16" fmla="*/ 152400 h 546100"/>
              <a:gd name="connsiteX17" fmla="*/ 88900 w 2209800"/>
              <a:gd name="connsiteY17" fmla="*/ 127000 h 546100"/>
              <a:gd name="connsiteX18" fmla="*/ 165100 w 2209800"/>
              <a:gd name="connsiteY18" fmla="*/ 114300 h 546100"/>
              <a:gd name="connsiteX19" fmla="*/ 203200 w 2209800"/>
              <a:gd name="connsiteY19" fmla="*/ 101600 h 546100"/>
              <a:gd name="connsiteX20" fmla="*/ 279400 w 2209800"/>
              <a:gd name="connsiteY20" fmla="*/ 88900 h 546100"/>
              <a:gd name="connsiteX21" fmla="*/ 812800 w 2209800"/>
              <a:gd name="connsiteY21" fmla="*/ 101600 h 546100"/>
              <a:gd name="connsiteX22" fmla="*/ 965200 w 2209800"/>
              <a:gd name="connsiteY22" fmla="*/ 114300 h 546100"/>
              <a:gd name="connsiteX23" fmla="*/ 1168400 w 2209800"/>
              <a:gd name="connsiteY23" fmla="*/ 127000 h 546100"/>
              <a:gd name="connsiteX24" fmla="*/ 1206500 w 2209800"/>
              <a:gd name="connsiteY24" fmla="*/ 139700 h 546100"/>
              <a:gd name="connsiteX25" fmla="*/ 1282700 w 2209800"/>
              <a:gd name="connsiteY25" fmla="*/ 127000 h 546100"/>
              <a:gd name="connsiteX26" fmla="*/ 1257300 w 2209800"/>
              <a:gd name="connsiteY26" fmla="*/ 88900 h 546100"/>
              <a:gd name="connsiteX27" fmla="*/ 1219200 w 2209800"/>
              <a:gd name="connsiteY27" fmla="*/ 63500 h 546100"/>
              <a:gd name="connsiteX28" fmla="*/ 1168400 w 2209800"/>
              <a:gd name="connsiteY28" fmla="*/ 0 h 54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2209800" h="546100">
                <a:moveTo>
                  <a:pt x="2006600" y="38100"/>
                </a:moveTo>
                <a:cubicBezTo>
                  <a:pt x="2032000" y="42333"/>
                  <a:pt x="2059030" y="40896"/>
                  <a:pt x="2082800" y="50800"/>
                </a:cubicBezTo>
                <a:cubicBezTo>
                  <a:pt x="2110979" y="62541"/>
                  <a:pt x="2159000" y="101600"/>
                  <a:pt x="2159000" y="101600"/>
                </a:cubicBezTo>
                <a:lnTo>
                  <a:pt x="2184400" y="177800"/>
                </a:lnTo>
                <a:cubicBezTo>
                  <a:pt x="2188633" y="190500"/>
                  <a:pt x="2193853" y="202913"/>
                  <a:pt x="2197100" y="215900"/>
                </a:cubicBezTo>
                <a:lnTo>
                  <a:pt x="2209800" y="266700"/>
                </a:lnTo>
                <a:cubicBezTo>
                  <a:pt x="2205567" y="309033"/>
                  <a:pt x="2203117" y="351583"/>
                  <a:pt x="2197100" y="393700"/>
                </a:cubicBezTo>
                <a:cubicBezTo>
                  <a:pt x="2194632" y="410979"/>
                  <a:pt x="2195894" y="431364"/>
                  <a:pt x="2184400" y="444500"/>
                </a:cubicBezTo>
                <a:cubicBezTo>
                  <a:pt x="2138619" y="496821"/>
                  <a:pt x="2094580" y="501047"/>
                  <a:pt x="2032000" y="508000"/>
                </a:cubicBezTo>
                <a:cubicBezTo>
                  <a:pt x="1981336" y="513629"/>
                  <a:pt x="1930535" y="518663"/>
                  <a:pt x="1879600" y="520700"/>
                </a:cubicBezTo>
                <a:cubicBezTo>
                  <a:pt x="1718806" y="527132"/>
                  <a:pt x="1557888" y="530083"/>
                  <a:pt x="1397000" y="533400"/>
                </a:cubicBezTo>
                <a:lnTo>
                  <a:pt x="647700" y="546100"/>
                </a:lnTo>
                <a:cubicBezTo>
                  <a:pt x="478367" y="541867"/>
                  <a:pt x="308727" y="544424"/>
                  <a:pt x="139700" y="533400"/>
                </a:cubicBezTo>
                <a:cubicBezTo>
                  <a:pt x="112983" y="531658"/>
                  <a:pt x="63500" y="508000"/>
                  <a:pt x="63500" y="508000"/>
                </a:cubicBezTo>
                <a:cubicBezTo>
                  <a:pt x="-1584" y="410374"/>
                  <a:pt x="17719" y="461912"/>
                  <a:pt x="0" y="355600"/>
                </a:cubicBezTo>
                <a:cubicBezTo>
                  <a:pt x="4233" y="292100"/>
                  <a:pt x="-2735" y="226841"/>
                  <a:pt x="12700" y="165100"/>
                </a:cubicBezTo>
                <a:cubicBezTo>
                  <a:pt x="15947" y="152113"/>
                  <a:pt x="38826" y="158387"/>
                  <a:pt x="50800" y="152400"/>
                </a:cubicBezTo>
                <a:cubicBezTo>
                  <a:pt x="64452" y="145574"/>
                  <a:pt x="74420" y="131827"/>
                  <a:pt x="88900" y="127000"/>
                </a:cubicBezTo>
                <a:cubicBezTo>
                  <a:pt x="113329" y="118857"/>
                  <a:pt x="139963" y="119886"/>
                  <a:pt x="165100" y="114300"/>
                </a:cubicBezTo>
                <a:cubicBezTo>
                  <a:pt x="178168" y="111396"/>
                  <a:pt x="190132" y="104504"/>
                  <a:pt x="203200" y="101600"/>
                </a:cubicBezTo>
                <a:cubicBezTo>
                  <a:pt x="228337" y="96014"/>
                  <a:pt x="254000" y="93133"/>
                  <a:pt x="279400" y="88900"/>
                </a:cubicBezTo>
                <a:lnTo>
                  <a:pt x="812800" y="101600"/>
                </a:lnTo>
                <a:cubicBezTo>
                  <a:pt x="863741" y="103487"/>
                  <a:pt x="914353" y="110668"/>
                  <a:pt x="965200" y="114300"/>
                </a:cubicBezTo>
                <a:lnTo>
                  <a:pt x="1168400" y="127000"/>
                </a:lnTo>
                <a:cubicBezTo>
                  <a:pt x="1181100" y="131233"/>
                  <a:pt x="1193113" y="139700"/>
                  <a:pt x="1206500" y="139700"/>
                </a:cubicBezTo>
                <a:cubicBezTo>
                  <a:pt x="1232250" y="139700"/>
                  <a:pt x="1264492" y="145208"/>
                  <a:pt x="1282700" y="127000"/>
                </a:cubicBezTo>
                <a:cubicBezTo>
                  <a:pt x="1293493" y="116207"/>
                  <a:pt x="1268093" y="99693"/>
                  <a:pt x="1257300" y="88900"/>
                </a:cubicBezTo>
                <a:cubicBezTo>
                  <a:pt x="1246507" y="78107"/>
                  <a:pt x="1230926" y="73271"/>
                  <a:pt x="1219200" y="63500"/>
                </a:cubicBezTo>
                <a:cubicBezTo>
                  <a:pt x="1180806" y="31505"/>
                  <a:pt x="1185760" y="34719"/>
                  <a:pt x="1168400" y="0"/>
                </a:cubicBezTo>
              </a:path>
            </a:pathLst>
          </a:cu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3994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989A7E-CDCB-499C-B71D-C9F81F3355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80005"/>
            <a:ext cx="8134672" cy="4114800"/>
          </a:xfrm>
        </p:spPr>
        <p:txBody>
          <a:bodyPr/>
          <a:lstStyle/>
          <a:p>
            <a:pPr marL="0" indent="357188">
              <a:lnSpc>
                <a:spcPct val="150000"/>
              </a:lnSpc>
            </a:pPr>
            <a:r>
              <a:rPr lang="en-US" altLang="zh-CN" sz="2400" b="1" dirty="0">
                <a:latin typeface="+mn-ea"/>
              </a:rPr>
              <a:t> </a:t>
            </a:r>
            <a:r>
              <a:rPr lang="zh-CN" altLang="en-US" sz="2400" b="1" dirty="0">
                <a:latin typeface="+mn-ea"/>
              </a:rPr>
              <a:t>利用两类约束列出全部支路变量的电路求解方法繁琐（</a:t>
            </a:r>
            <a:r>
              <a:rPr lang="en-US" altLang="zh-CN" sz="2400" b="1" dirty="0">
                <a:latin typeface="+mn-ea"/>
              </a:rPr>
              <a:t>2b</a:t>
            </a:r>
            <a:r>
              <a:rPr lang="zh-CN" altLang="en-US" sz="2400" b="1" dirty="0">
                <a:latin typeface="+mn-ea"/>
              </a:rPr>
              <a:t>个方程）。</a:t>
            </a:r>
            <a:endParaRPr lang="en-US" altLang="zh-CN" sz="2400" b="1" dirty="0">
              <a:latin typeface="+mn-ea"/>
            </a:endParaRPr>
          </a:p>
          <a:p>
            <a:pPr marL="0" indent="357188">
              <a:lnSpc>
                <a:spcPct val="150000"/>
              </a:lnSpc>
            </a:pPr>
            <a:r>
              <a:rPr lang="zh-CN" altLang="en-US" sz="2400" b="1" dirty="0">
                <a:latin typeface="+mn-ea"/>
              </a:rPr>
              <a:t>等效变换降低方程复杂度的方法，适用于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</a:rPr>
              <a:t>求解电路中某部分参数</a:t>
            </a:r>
            <a:r>
              <a:rPr lang="zh-CN" altLang="en-US" sz="2400" b="1" dirty="0">
                <a:latin typeface="+mn-ea"/>
              </a:rPr>
              <a:t>的情况。若要对电路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</a:rPr>
              <a:t>所有支路进行分析</a:t>
            </a:r>
            <a:r>
              <a:rPr lang="zh-CN" altLang="en-US" sz="2400" b="1" dirty="0">
                <a:latin typeface="+mn-ea"/>
              </a:rPr>
              <a:t>计算，则无法进行等效变换。</a:t>
            </a:r>
            <a:endParaRPr lang="en-US" altLang="zh-CN" sz="2400" b="1" dirty="0">
              <a:latin typeface="+mn-ea"/>
            </a:endParaRPr>
          </a:p>
          <a:p>
            <a:pPr marL="0" indent="357188">
              <a:lnSpc>
                <a:spcPct val="150000"/>
              </a:lnSpc>
            </a:pPr>
            <a:r>
              <a:rPr lang="zh-CN" altLang="en-US" sz="2400" b="1" dirty="0">
                <a:latin typeface="+mn-ea"/>
              </a:rPr>
              <a:t>本章利用两类约束条件推导出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</a:rPr>
              <a:t>线性网络</a:t>
            </a:r>
            <a:r>
              <a:rPr lang="zh-CN" altLang="en-US" sz="2400" b="1" dirty="0">
                <a:latin typeface="+mn-ea"/>
              </a:rPr>
              <a:t>的一般分析方法，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</a:rPr>
              <a:t>减少方程数目</a:t>
            </a:r>
            <a:r>
              <a:rPr lang="zh-CN" altLang="en-US" sz="2400" b="1" dirty="0">
                <a:latin typeface="+mn-ea"/>
              </a:rPr>
              <a:t>。同时介绍几个重要的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</a:rPr>
              <a:t>网络定理</a:t>
            </a:r>
            <a:r>
              <a:rPr lang="en-US" altLang="zh-CN" sz="2400" b="1" dirty="0">
                <a:solidFill>
                  <a:srgbClr val="FFFF00"/>
                </a:solidFill>
                <a:latin typeface="+mn-ea"/>
              </a:rPr>
              <a:t>.</a:t>
            </a:r>
            <a:endParaRPr lang="zh-CN" altLang="en-US" sz="2400" dirty="0">
              <a:latin typeface="+mn-ea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AA0001C-B215-49D8-9A70-CC488D1F9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15888"/>
            <a:ext cx="821087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楷体_GB2312" pitchFamily="49" charset="-122"/>
                <a:cs typeface="+mj-cs"/>
              </a:rPr>
              <a:t>第三章 线性网络的一般分析方法和网络定理</a:t>
            </a:r>
            <a:endParaRPr kumimoji="1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D0F084A-79FB-419C-AF22-8180055A3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536" y="5094805"/>
            <a:ext cx="8001000" cy="100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线性网络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只含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线性元件和独立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的网络称为线性网络或线性电路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80811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7455E01F-CF01-44AA-AA23-4152C2354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525463"/>
            <a:ext cx="6413500" cy="591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82663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3.2  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回路电流法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 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8548589C-3F1A-4683-8A7C-D9DC6DCD2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1160463"/>
            <a:ext cx="3614738" cy="530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1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回路电流法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6C690D2A-B7A1-450F-B1FE-19C62C40A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32" y="1887537"/>
            <a:ext cx="8895606" cy="1831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以基本回路中沿回路连续流动的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假想电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为未知量列写电路方程分析电路的方法。它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适用于平面和非平面电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。若选网孔为基本回路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称网孔电流法。它仅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适用于平面电路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。</a:t>
            </a:r>
          </a:p>
          <a:p>
            <a:pPr marL="0" marR="0" lvl="0" indent="0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anose="02010600030101010101" charset="-122"/>
              <a:cs typeface="+mn-cs"/>
            </a:endParaRPr>
          </a:p>
        </p:txBody>
      </p:sp>
      <p:sp>
        <p:nvSpPr>
          <p:cNvPr id="5" name="Text Box 26">
            <a:extLst>
              <a:ext uri="{FF2B5EF4-FFF2-40B4-BE49-F238E27FC236}">
                <a16:creationId xmlns:a16="http://schemas.microsoft.com/office/drawing/2014/main" id="{F56D00B7-C608-474C-96F5-487A0745F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3702548"/>
            <a:ext cx="3041650" cy="468479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基本思想</a:t>
            </a:r>
          </a:p>
        </p:txBody>
      </p:sp>
      <p:sp>
        <p:nvSpPr>
          <p:cNvPr id="6" name="Text Box 27">
            <a:extLst>
              <a:ext uri="{FF2B5EF4-FFF2-40B4-BE49-F238E27FC236}">
                <a16:creationId xmlns:a16="http://schemas.microsoft.com/office/drawing/2014/main" id="{7C23EC43-EA1D-442E-B447-59D2BE503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97" y="4310319"/>
            <a:ext cx="8895606" cy="1391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82663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为减少未知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方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的个数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假想每个基本独立回路中有一个回路电流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各支路电流可用回路电流的线性组合表示，来求得电路的解。</a:t>
            </a:r>
          </a:p>
        </p:txBody>
      </p:sp>
    </p:spTree>
    <p:extLst>
      <p:ext uri="{BB962C8B-B14F-4D97-AF65-F5344CB8AC3E}">
        <p14:creationId xmlns:p14="http://schemas.microsoft.com/office/powerpoint/2010/main" val="40272447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D18E70D1-FEA9-40FD-8C13-D1153EB93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76300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基本思想：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EB3F9C48-D9AD-4F23-9873-B4BC1EE8B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857250"/>
            <a:ext cx="6172200" cy="1124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各支路电流可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回路电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线性组合表示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能够提供独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KV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方程的回路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独立回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。</a:t>
            </a:r>
          </a:p>
        </p:txBody>
      </p:sp>
      <p:sp>
        <p:nvSpPr>
          <p:cNvPr id="6" name="Text Box 46">
            <a:extLst>
              <a:ext uri="{FF2B5EF4-FFF2-40B4-BE49-F238E27FC236}">
                <a16:creationId xmlns:a16="http://schemas.microsoft.com/office/drawing/2014/main" id="{89FB9183-AB13-4919-BA61-48D4DC725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5104193"/>
            <a:ext cx="8305800" cy="1379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666750" algn="just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回路电流对每个相关节点均流进一次，流出一次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要选定正确的独立回路，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C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自动满足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回路电流法只需对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+mn-cs"/>
              </a:rPr>
              <a:t>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独立回路列写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V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程。</a:t>
            </a:r>
          </a:p>
        </p:txBody>
      </p:sp>
      <p:sp>
        <p:nvSpPr>
          <p:cNvPr id="48" name="Text Box 104">
            <a:extLst>
              <a:ext uri="{FF2B5EF4-FFF2-40B4-BE49-F238E27FC236}">
                <a16:creationId xmlns:a16="http://schemas.microsoft.com/office/drawing/2014/main" id="{2E45F200-3CCD-455F-B449-15A83A450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7650" y="2019300"/>
            <a:ext cx="4248150" cy="226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独立回路数量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)=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。选图示的两个独立回路，回路电流分别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、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支路电流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 panose="02010600030101010101" pitchFamily="2" charset="-122"/>
                <a:ea typeface="宋体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，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3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。可以看到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3</a:t>
            </a:r>
            <a:endParaRPr kumimoji="1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9" name="Rectangle 106">
            <a:extLst>
              <a:ext uri="{FF2B5EF4-FFF2-40B4-BE49-F238E27FC236}">
                <a16:creationId xmlns:a16="http://schemas.microsoft.com/office/drawing/2014/main" id="{9C86EA29-64B5-4DEC-9267-AF4BE3564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4492194"/>
            <a:ext cx="706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一组独立回路的回路电流具有独立性和完备性</a:t>
            </a:r>
          </a:p>
        </p:txBody>
      </p:sp>
      <p:grpSp>
        <p:nvGrpSpPr>
          <p:cNvPr id="84" name="Group 151">
            <a:extLst>
              <a:ext uri="{FF2B5EF4-FFF2-40B4-BE49-F238E27FC236}">
                <a16:creationId xmlns:a16="http://schemas.microsoft.com/office/drawing/2014/main" id="{426CCB86-21CC-40EC-85CD-7C784DAC3343}"/>
              </a:ext>
            </a:extLst>
          </p:cNvPr>
          <p:cNvGrpSpPr>
            <a:grpSpLocks/>
          </p:cNvGrpSpPr>
          <p:nvPr/>
        </p:nvGrpSpPr>
        <p:grpSpPr bwMode="auto">
          <a:xfrm>
            <a:off x="32420" y="2152452"/>
            <a:ext cx="4097542" cy="2159198"/>
            <a:chOff x="113" y="391"/>
            <a:chExt cx="2715" cy="1279"/>
          </a:xfrm>
        </p:grpSpPr>
        <p:grpSp>
          <p:nvGrpSpPr>
            <p:cNvPr id="85" name="Group 152">
              <a:extLst>
                <a:ext uri="{FF2B5EF4-FFF2-40B4-BE49-F238E27FC236}">
                  <a16:creationId xmlns:a16="http://schemas.microsoft.com/office/drawing/2014/main" id="{D024910D-EF9B-4B9A-B44C-0F5FCB2CE5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663"/>
              <a:ext cx="478" cy="533"/>
              <a:chOff x="-876" y="2088"/>
              <a:chExt cx="403" cy="912"/>
            </a:xfrm>
          </p:grpSpPr>
          <p:sp>
            <p:nvSpPr>
              <p:cNvPr id="115" name="Oval 153">
                <a:extLst>
                  <a:ext uri="{FF2B5EF4-FFF2-40B4-BE49-F238E27FC236}">
                    <a16:creationId xmlns:a16="http://schemas.microsoft.com/office/drawing/2014/main" id="{611DECF9-884A-4E94-B6D2-CB5AF15D09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876" y="2088"/>
                <a:ext cx="382" cy="91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16" name="Text Box 154">
                <a:extLst>
                  <a:ext uri="{FF2B5EF4-FFF2-40B4-BE49-F238E27FC236}">
                    <a16:creationId xmlns:a16="http://schemas.microsoft.com/office/drawing/2014/main" id="{E1BBC198-3C99-4357-80DD-87C22F7B31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817" y="2398"/>
                <a:ext cx="344" cy="5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3000" b="0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</a:t>
                </a:r>
                <a:r>
                  <a:rPr kumimoji="1" lang="en-US" altLang="zh-CN" sz="30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7" name="Line 155">
                <a:extLst>
                  <a:ext uri="{FF2B5EF4-FFF2-40B4-BE49-F238E27FC236}">
                    <a16:creationId xmlns:a16="http://schemas.microsoft.com/office/drawing/2014/main" id="{C4DB05CC-F8A3-4A53-A656-59FBAE6242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-876" y="2517"/>
                <a:ext cx="2" cy="4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86" name="Group 156">
              <a:extLst>
                <a:ext uri="{FF2B5EF4-FFF2-40B4-BE49-F238E27FC236}">
                  <a16:creationId xmlns:a16="http://schemas.microsoft.com/office/drawing/2014/main" id="{56CF1AB2-7EC7-4601-8F3D-772731ACB3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1" y="901"/>
              <a:ext cx="454" cy="612"/>
              <a:chOff x="-876" y="2088"/>
              <a:chExt cx="382" cy="912"/>
            </a:xfrm>
          </p:grpSpPr>
          <p:sp>
            <p:nvSpPr>
              <p:cNvPr id="112" name="Oval 157">
                <a:extLst>
                  <a:ext uri="{FF2B5EF4-FFF2-40B4-BE49-F238E27FC236}">
                    <a16:creationId xmlns:a16="http://schemas.microsoft.com/office/drawing/2014/main" id="{DBAA4939-1BA1-4E5E-B176-AC3EF8B0E5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876" y="2088"/>
                <a:ext cx="382" cy="912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13" name="Text Box 158">
                <a:extLst>
                  <a:ext uri="{FF2B5EF4-FFF2-40B4-BE49-F238E27FC236}">
                    <a16:creationId xmlns:a16="http://schemas.microsoft.com/office/drawing/2014/main" id="{1FA5222D-A471-4E0A-96C5-DC4B8F942D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817" y="2397"/>
                <a:ext cx="323" cy="4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3000" b="0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</a:t>
                </a:r>
                <a:r>
                  <a:rPr kumimoji="1" lang="en-US" altLang="zh-CN" sz="30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Line 159">
                <a:extLst>
                  <a:ext uri="{FF2B5EF4-FFF2-40B4-BE49-F238E27FC236}">
                    <a16:creationId xmlns:a16="http://schemas.microsoft.com/office/drawing/2014/main" id="{BB9204FD-494A-4B5A-AC56-075EDF28A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-876" y="2517"/>
                <a:ext cx="2" cy="4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87" name="Oval 160">
              <a:extLst>
                <a:ext uri="{FF2B5EF4-FFF2-40B4-BE49-F238E27FC236}">
                  <a16:creationId xmlns:a16="http://schemas.microsoft.com/office/drawing/2014/main" id="{F2675FEC-B31E-44FC-8A34-C13ECAA3A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88" name="Oval 161">
              <a:extLst>
                <a:ext uri="{FF2B5EF4-FFF2-40B4-BE49-F238E27FC236}">
                  <a16:creationId xmlns:a16="http://schemas.microsoft.com/office/drawing/2014/main" id="{BFF85F68-58F4-4441-B61F-A03BCA41C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2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89" name="Text Box 162">
              <a:extLst>
                <a:ext uri="{FF2B5EF4-FFF2-40B4-BE49-F238E27FC236}">
                  <a16:creationId xmlns:a16="http://schemas.microsoft.com/office/drawing/2014/main" id="{33C55020-CD47-4EC7-87C8-D33D42120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754"/>
              <a:ext cx="2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90" name="Text Box 163">
              <a:extLst>
                <a:ext uri="{FF2B5EF4-FFF2-40B4-BE49-F238E27FC236}">
                  <a16:creationId xmlns:a16="http://schemas.microsoft.com/office/drawing/2014/main" id="{E259CBA8-FEF5-47C6-A9E2-A33AAD055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" y="1298"/>
              <a:ext cx="2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–</a:t>
              </a:r>
            </a:p>
          </p:txBody>
        </p:sp>
        <p:sp>
          <p:nvSpPr>
            <p:cNvPr id="91" name="Text Box 164">
              <a:extLst>
                <a:ext uri="{FF2B5EF4-FFF2-40B4-BE49-F238E27FC236}">
                  <a16:creationId xmlns:a16="http://schemas.microsoft.com/office/drawing/2014/main" id="{A3B5CFEA-0929-4455-8288-DCC0AC7D0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2" y="754"/>
              <a:ext cx="2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92" name="Text Box 165">
              <a:extLst>
                <a:ext uri="{FF2B5EF4-FFF2-40B4-BE49-F238E27FC236}">
                  <a16:creationId xmlns:a16="http://schemas.microsoft.com/office/drawing/2014/main" id="{569034FF-210D-43B0-9E53-B6FFBA615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7" y="1343"/>
              <a:ext cx="2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–</a:t>
              </a:r>
            </a:p>
          </p:txBody>
        </p:sp>
        <p:grpSp>
          <p:nvGrpSpPr>
            <p:cNvPr id="93" name="Group 166">
              <a:extLst>
                <a:ext uri="{FF2B5EF4-FFF2-40B4-BE49-F238E27FC236}">
                  <a16:creationId xmlns:a16="http://schemas.microsoft.com/office/drawing/2014/main" id="{B17C1F56-5FAE-4B32-8747-87F9F68CC5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" y="436"/>
              <a:ext cx="328" cy="332"/>
              <a:chOff x="564" y="588"/>
              <a:chExt cx="328" cy="332"/>
            </a:xfrm>
          </p:grpSpPr>
          <p:sp>
            <p:nvSpPr>
              <p:cNvPr id="110" name="Line 167">
                <a:extLst>
                  <a:ext uri="{FF2B5EF4-FFF2-40B4-BE49-F238E27FC236}">
                    <a16:creationId xmlns:a16="http://schemas.microsoft.com/office/drawing/2014/main" id="{42F5EB39-A971-4F31-BCA3-7F35D785BC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3" y="61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11" name="Text Box 168">
                <a:extLst>
                  <a:ext uri="{FF2B5EF4-FFF2-40B4-BE49-F238E27FC236}">
                    <a16:creationId xmlns:a16="http://schemas.microsoft.com/office/drawing/2014/main" id="{0059EA61-4A49-4B4D-946E-D8D6C8103A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" y="588"/>
                <a:ext cx="32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30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30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4" name="Group 169">
              <a:extLst>
                <a:ext uri="{FF2B5EF4-FFF2-40B4-BE49-F238E27FC236}">
                  <a16:creationId xmlns:a16="http://schemas.microsoft.com/office/drawing/2014/main" id="{CAC8FF7B-5486-4B70-AD8D-71964F95FE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6" y="391"/>
              <a:ext cx="377" cy="327"/>
              <a:chOff x="2839" y="174"/>
              <a:chExt cx="377" cy="327"/>
            </a:xfrm>
          </p:grpSpPr>
          <p:sp>
            <p:nvSpPr>
              <p:cNvPr id="108" name="Line 170">
                <a:extLst>
                  <a:ext uri="{FF2B5EF4-FFF2-40B4-BE49-F238E27FC236}">
                    <a16:creationId xmlns:a16="http://schemas.microsoft.com/office/drawing/2014/main" id="{F058AB4A-F016-4CA8-B001-536753D68C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9" y="23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09" name="Text Box 171">
                <a:extLst>
                  <a:ext uri="{FF2B5EF4-FFF2-40B4-BE49-F238E27FC236}">
                    <a16:creationId xmlns:a16="http://schemas.microsoft.com/office/drawing/2014/main" id="{3BD0D262-A716-4EFA-AEE6-A120339EB1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43" y="174"/>
                <a:ext cx="3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3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5" name="Group 172">
              <a:extLst>
                <a:ext uri="{FF2B5EF4-FFF2-40B4-BE49-F238E27FC236}">
                  <a16:creationId xmlns:a16="http://schemas.microsoft.com/office/drawing/2014/main" id="{9CFABBE2-3526-41C1-A076-4F74EB770F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0" y="482"/>
              <a:ext cx="337" cy="332"/>
              <a:chOff x="555" y="588"/>
              <a:chExt cx="337" cy="332"/>
            </a:xfrm>
          </p:grpSpPr>
          <p:sp>
            <p:nvSpPr>
              <p:cNvPr id="106" name="Line 173">
                <a:extLst>
                  <a:ext uri="{FF2B5EF4-FFF2-40B4-BE49-F238E27FC236}">
                    <a16:creationId xmlns:a16="http://schemas.microsoft.com/office/drawing/2014/main" id="{77AF05E6-C730-4477-9CD4-7305C5B6A0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3" y="61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07" name="Text Box 174">
                <a:extLst>
                  <a:ext uri="{FF2B5EF4-FFF2-40B4-BE49-F238E27FC236}">
                    <a16:creationId xmlns:a16="http://schemas.microsoft.com/office/drawing/2014/main" id="{C001D2BB-26BD-479B-BF1D-CB58A10D35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5" y="588"/>
                <a:ext cx="33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30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30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6" name="Rectangle 175">
              <a:extLst>
                <a:ext uri="{FF2B5EF4-FFF2-40B4-BE49-F238E27FC236}">
                  <a16:creationId xmlns:a16="http://schemas.microsoft.com/office/drawing/2014/main" id="{754995F8-4BAE-4256-A6FA-0F42A6B79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91"/>
              <a:ext cx="1678" cy="122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7" name="Line 176">
              <a:extLst>
                <a:ext uri="{FF2B5EF4-FFF2-40B4-BE49-F238E27FC236}">
                  <a16:creationId xmlns:a16="http://schemas.microsoft.com/office/drawing/2014/main" id="{7CDDC775-E865-4529-9375-ECFDC50C3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4" y="391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8" name="Rectangle 177">
              <a:extLst>
                <a:ext uri="{FF2B5EF4-FFF2-40B4-BE49-F238E27FC236}">
                  <a16:creationId xmlns:a16="http://schemas.microsoft.com/office/drawing/2014/main" id="{CB9668CC-0ED9-4723-B41D-303A0DE0E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" y="5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99" name="Rectangle 178">
              <a:extLst>
                <a:ext uri="{FF2B5EF4-FFF2-40B4-BE49-F238E27FC236}">
                  <a16:creationId xmlns:a16="http://schemas.microsoft.com/office/drawing/2014/main" id="{B346B4FE-0155-4C38-9810-FF3E1736D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8" y="52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00" name="Rectangle 179">
              <a:extLst>
                <a:ext uri="{FF2B5EF4-FFF2-40B4-BE49-F238E27FC236}">
                  <a16:creationId xmlns:a16="http://schemas.microsoft.com/office/drawing/2014/main" id="{7EDB955D-427E-4FD7-9A1A-760D680F6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7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01" name="Text Box 180">
              <a:extLst>
                <a:ext uri="{FF2B5EF4-FFF2-40B4-BE49-F238E27FC236}">
                  <a16:creationId xmlns:a16="http://schemas.microsoft.com/office/drawing/2014/main" id="{EA7A2AD6-4138-4892-AB85-72F52E668D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980"/>
              <a:ext cx="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1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181">
              <a:extLst>
                <a:ext uri="{FF2B5EF4-FFF2-40B4-BE49-F238E27FC236}">
                  <a16:creationId xmlns:a16="http://schemas.microsoft.com/office/drawing/2014/main" id="{9ED71A7A-E4C3-41E4-9E68-BA4420626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117"/>
              <a:ext cx="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2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Text Box 182">
              <a:extLst>
                <a:ext uri="{FF2B5EF4-FFF2-40B4-BE49-F238E27FC236}">
                  <a16:creationId xmlns:a16="http://schemas.microsoft.com/office/drawing/2014/main" id="{210D0BF3-B0F1-45D5-8921-A35689B20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527"/>
              <a:ext cx="4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Text Box 183">
              <a:extLst>
                <a:ext uri="{FF2B5EF4-FFF2-40B4-BE49-F238E27FC236}">
                  <a16:creationId xmlns:a16="http://schemas.microsoft.com/office/drawing/2014/main" id="{247C33E8-8B1C-47CB-B364-30C0B62AB0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5" y="527"/>
              <a:ext cx="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Text Box 184">
              <a:extLst>
                <a:ext uri="{FF2B5EF4-FFF2-40B4-BE49-F238E27FC236}">
                  <a16:creationId xmlns:a16="http://schemas.microsoft.com/office/drawing/2014/main" id="{1FA29ACE-7A24-489A-870D-9863FB62A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799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70445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65B79EE8-59FB-4967-8C18-52C18CD68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340768"/>
            <a:ext cx="8001000" cy="3535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对于具有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条支路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结点的平面连通电路来说，它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b-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独立电流变量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而平面电路网孔数等于独立方程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b-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1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网孔就是独立回路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用网孔电流作变量建立的电路方程，称为网孔方程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求解网孔方程得到网孔电流后，可求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支路电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再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VA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方程可求出全部支路电压。 </a:t>
            </a:r>
          </a:p>
        </p:txBody>
      </p:sp>
    </p:spTree>
    <p:extLst>
      <p:ext uri="{BB962C8B-B14F-4D97-AF65-F5344CB8AC3E}">
        <p14:creationId xmlns:p14="http://schemas.microsoft.com/office/powerpoint/2010/main" val="1092987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81000" y="762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列写网孔方程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4419600" y="1447800"/>
          <a:ext cx="40386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公式" r:id="rId3" imgW="1612900" imgH="711200" progId="Equation.3">
                  <p:embed/>
                </p:oleObj>
              </mc:Choice>
              <mc:Fallback>
                <p:oleObj name="公式" r:id="rId3" imgW="1612900" imgH="711200" progId="Equation.3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4038600" cy="1754188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191000" y="3276600"/>
            <a:ext cx="4343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将以下各式代入上式，消去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5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后可以得到： 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743200" y="4343400"/>
          <a:ext cx="5534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公式" r:id="rId5" imgW="2133600" imgH="228600" progId="Equation.3">
                  <p:embed/>
                </p:oleObj>
              </mc:Choice>
              <mc:Fallback>
                <p:oleObj name="公式" r:id="rId5" imgW="2133600" imgH="228600" progId="Equation.3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5534025" cy="5842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6553200" y="5576888"/>
            <a:ext cx="17526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网孔方程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533400" y="4951413"/>
          <a:ext cx="581977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公式" r:id="rId7" imgW="2324100" imgH="711200" progId="Equation.3">
                  <p:embed/>
                </p:oleObj>
              </mc:Choice>
              <mc:Fallback>
                <p:oleObj name="公式" r:id="rId7" imgW="2324100" imgH="711200" progId="Equation.3">
                  <p:embed/>
                  <p:pic>
                    <p:nvPicPr>
                      <p:cNvPr id="58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1413"/>
                        <a:ext cx="5819775" cy="17541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33400" y="4981575"/>
          <a:ext cx="5410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公式" r:id="rId9" imgW="2133600" imgH="228600" progId="Equation.3">
                  <p:embed/>
                </p:oleObj>
              </mc:Choice>
              <mc:Fallback>
                <p:oleObj name="公式" r:id="rId9" imgW="2133600" imgH="228600" progId="Equation.3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81575"/>
                        <a:ext cx="5410200" cy="581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533400" y="5519738"/>
          <a:ext cx="5410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公式" r:id="rId11" imgW="2146300" imgH="228600" progId="Equation.3">
                  <p:embed/>
                </p:oleObj>
              </mc:Choice>
              <mc:Fallback>
                <p:oleObj name="公式" r:id="rId11" imgW="2146300" imgH="228600" progId="Equation.3">
                  <p:embed/>
                  <p:pic>
                    <p:nvPicPr>
                      <p:cNvPr id="58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19738"/>
                        <a:ext cx="5410200" cy="5762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533400" y="6059488"/>
          <a:ext cx="55626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公式" r:id="rId13" imgW="2235200" imgH="228600" progId="Equation.3">
                  <p:embed/>
                </p:oleObj>
              </mc:Choice>
              <mc:Fallback>
                <p:oleObj name="公式" r:id="rId13" imgW="2235200" imgH="228600" progId="Equation.3">
                  <p:embed/>
                  <p:pic>
                    <p:nvPicPr>
                      <p:cNvPr id="583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59488"/>
                        <a:ext cx="5562600" cy="5699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381000" y="555625"/>
            <a:ext cx="8382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以图示网孔电流方向为绕行方向，写出三个网孔的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KVL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方程分别为： </a:t>
            </a:r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609600" y="1477963"/>
          <a:ext cx="3352800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Image" r:id="rId15" imgW="14549947" imgH="11767031" progId="Photoshop.Image.5">
                  <p:embed/>
                </p:oleObj>
              </mc:Choice>
              <mc:Fallback>
                <p:oleObj name="Image" r:id="rId15" imgW="14549947" imgH="11767031" progId="Photoshop.Image.5">
                  <p:embed/>
                  <p:pic>
                    <p:nvPicPr>
                      <p:cNvPr id="58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77963"/>
                        <a:ext cx="3352800" cy="271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573145"/>
      </p:ext>
    </p:extLst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609600" y="762000"/>
            <a:ext cx="46101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将网孔方程写成一般形式： 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838200" y="1874838"/>
          <a:ext cx="40132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公式" r:id="rId3" imgW="1688367" imgH="710891" progId="Equation.3">
                  <p:embed/>
                </p:oleObj>
              </mc:Choice>
              <mc:Fallback>
                <p:oleObj name="公式" r:id="rId3" imgW="1688367" imgH="710891" progId="Equation.3">
                  <p:embed/>
                  <p:pic>
                    <p:nvPicPr>
                      <p:cNvPr id="5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74838"/>
                        <a:ext cx="4013200" cy="16668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09600" y="4343400"/>
            <a:ext cx="80010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其中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3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称为网孔自电阻，它们分别是各网孔内全部电阻的总和。例如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5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2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5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3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R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5029200" y="1371600"/>
          <a:ext cx="3352800" cy="27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Image" r:id="rId5" imgW="14549947" imgH="11767031" progId="Photoshop.Image.5">
                  <p:embed/>
                </p:oleObj>
              </mc:Choice>
              <mc:Fallback>
                <p:oleObj name="Image" r:id="rId5" imgW="14549947" imgH="11767031" progId="Photoshop.Image.5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71600"/>
                        <a:ext cx="3352800" cy="271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9721355"/>
      </p:ext>
    </p:extLst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193228" y="1045791"/>
            <a:ext cx="5114528" cy="2242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1" u="none" strike="noStrike" kern="1200" cap="none" spc="0" normalizeH="0" baseline="-30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kj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k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  <a:sym typeface="Symbol" pitchFamily="18" charset="2"/>
              </a:rPr>
              <a:t>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j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称为网孔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k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与网孔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j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的互电阻，它们是两网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公共电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的正值或负值。当两网孔电流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相同方向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流过公共电阻时取正号。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571500" y="3860298"/>
            <a:ext cx="800100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2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3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分别为各网孔中全部电压源电压升的代数和。绕行方向由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-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极到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极的电压源取正号；反之则取负号。例如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2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3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S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0112" y="908720"/>
          <a:ext cx="3352800" cy="27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Image" r:id="rId3" imgW="14549947" imgH="11767031" progId="Photoshop.Image.5">
                  <p:embed/>
                </p:oleObj>
              </mc:Choice>
              <mc:Fallback>
                <p:oleObj name="Image" r:id="rId3" imgW="14549947" imgH="11767031" progId="Photoshop.Image.5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908720"/>
                        <a:ext cx="3352800" cy="271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03920" y="5916860"/>
            <a:ext cx="8604448" cy="458715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若全部网孔电流均选为顺时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或反时针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方向，则网孔方程的全部互电阻项均取负号。</a:t>
            </a:r>
          </a:p>
        </p:txBody>
      </p:sp>
    </p:spTree>
    <p:extLst>
      <p:ext uri="{BB962C8B-B14F-4D97-AF65-F5344CB8AC3E}">
        <p14:creationId xmlns:p14="http://schemas.microsoft.com/office/powerpoint/2010/main" val="1179283182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219200" y="3068960"/>
          <a:ext cx="6781800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公式" r:id="rId3" imgW="2616200" imgH="939800" progId="Equation.3">
                  <p:embed/>
                </p:oleObj>
              </mc:Choice>
              <mc:Fallback>
                <p:oleObj name="公式" r:id="rId3" imgW="2616200" imgH="939800" progId="Equation.3">
                  <p:embed/>
                  <p:pic>
                    <p:nvPicPr>
                      <p:cNvPr id="614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68960"/>
                        <a:ext cx="6781800" cy="2427288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609600" y="685800"/>
            <a:ext cx="8001000" cy="168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根据以上总结的规律和对电路图的观察，就能直接列出网孔方程。具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网孔的平面电路，其网孔方程的一般形式为</a:t>
            </a:r>
          </a:p>
        </p:txBody>
      </p:sp>
    </p:spTree>
    <p:extLst>
      <p:ext uri="{BB962C8B-B14F-4D97-AF65-F5344CB8AC3E}">
        <p14:creationId xmlns:p14="http://schemas.microsoft.com/office/powerpoint/2010/main" val="3931080933"/>
      </p:ext>
    </p:extLst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609600" y="471488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路分析法小结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609600" y="1146175"/>
            <a:ext cx="8001000" cy="47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 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回路分析法的计算步骤如下：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755576" y="1995452"/>
            <a:ext cx="8001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．在电路图上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标明电流及其参考方向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选定独立回路。若选择网孔，且为顺时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或反时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方向，则网孔方程的全部互电阻项均取负号。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755576" y="3219518"/>
            <a:ext cx="8001000" cy="47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．用观察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列出各网孔方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</a:t>
            </a: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755576" y="3789040"/>
            <a:ext cx="8001000" cy="47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．求解网孔方程，得到各网孔电流。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755576" y="4314893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．假设支路电流的参考方向。根据支路电流与网孔电流的线性组合关系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求得各支路电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</a:t>
            </a: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755576" y="5235156"/>
            <a:ext cx="6553200" cy="47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A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方程，求得各支路电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20630540"/>
      </p:ext>
    </p:extLst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534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2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用网孔分析法求图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-2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电路各支路电流。 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381000" y="3070225"/>
            <a:ext cx="8382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：选定两个网孔电流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的参考方向，如图所示。</a:t>
            </a:r>
            <a:b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</a:b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用观察电路的方法直接列出网孔方程： 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981200" y="4125913"/>
          <a:ext cx="44196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公式" r:id="rId3" imgW="1905000" imgH="482600" progId="Equation.3">
                  <p:embed/>
                </p:oleObj>
              </mc:Choice>
              <mc:Fallback>
                <p:oleObj name="公式" r:id="rId3" imgW="1905000" imgH="482600" progId="Equation.3">
                  <p:embed/>
                  <p:pic>
                    <p:nvPicPr>
                      <p:cNvPr id="63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25913"/>
                        <a:ext cx="4419600" cy="11318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1066800" y="5260975"/>
            <a:ext cx="1676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整理为 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166244" y="5664199"/>
          <a:ext cx="25257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5" imgW="1167893" imgH="482391" progId="Equation.3">
                  <p:embed/>
                </p:oleObj>
              </mc:Choice>
              <mc:Fallback>
                <p:oleObj name="公式" r:id="rId5" imgW="1167893" imgH="482391" progId="Equation.3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44" y="5664199"/>
                        <a:ext cx="2525712" cy="10414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5" name="Group 7"/>
          <p:cNvGrpSpPr>
            <a:grpSpLocks/>
          </p:cNvGrpSpPr>
          <p:nvPr/>
        </p:nvGrpSpPr>
        <p:grpSpPr bwMode="auto">
          <a:xfrm>
            <a:off x="2133600" y="865188"/>
            <a:ext cx="4495800" cy="2259012"/>
            <a:chOff x="1344" y="315"/>
            <a:chExt cx="2832" cy="1423"/>
          </a:xfrm>
        </p:grpSpPr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1344" y="315"/>
            <a:ext cx="2832" cy="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name="Image" r:id="rId7" imgW="9225556" imgH="3977409" progId="Photoshop.Image.5">
                    <p:embed/>
                  </p:oleObj>
                </mc:Choice>
                <mc:Fallback>
                  <p:oleObj name="Image" r:id="rId7" imgW="9225556" imgH="3977409" progId="Photoshop.Image.5">
                    <p:embed/>
                    <p:pic>
                      <p:nvPicPr>
                        <p:cNvPr id="378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5"/>
                          <a:ext cx="2832" cy="1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7" name="Rectangle 9"/>
            <p:cNvSpPr>
              <a:spLocks noChangeArrowheads="1"/>
            </p:cNvSpPr>
            <p:nvPr/>
          </p:nvSpPr>
          <p:spPr bwMode="auto">
            <a:xfrm>
              <a:off x="2394" y="1488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2</a:t>
              </a:r>
            </a:p>
          </p:txBody>
        </p:sp>
      </p:grpSp>
      <p:sp>
        <p:nvSpPr>
          <p:cNvPr id="10" name="Text Box 5">
            <a:extLst>
              <a:ext uri="{FF2B5EF4-FFF2-40B4-BE49-F238E27FC236}">
                <a16:creationId xmlns:a16="http://schemas.microsoft.com/office/drawing/2014/main" id="{46C08760-B3A4-4818-9F0A-FE0197651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819" y="5664199"/>
            <a:ext cx="4038181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1A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-3A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4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BA7DAA-8345-4A2D-B1F8-C07755676A4D}"/>
              </a:ext>
            </a:extLst>
          </p:cNvPr>
          <p:cNvSpPr/>
          <p:nvPr/>
        </p:nvSpPr>
        <p:spPr bwMode="auto">
          <a:xfrm>
            <a:off x="2195736" y="4180582"/>
            <a:ext cx="1397644" cy="432048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80C89E4-B02C-4560-8A4C-F6C234CA0DA8}"/>
              </a:ext>
            </a:extLst>
          </p:cNvPr>
          <p:cNvSpPr/>
          <p:nvPr/>
        </p:nvSpPr>
        <p:spPr bwMode="auto">
          <a:xfrm>
            <a:off x="3203848" y="4682877"/>
            <a:ext cx="1671134" cy="432048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29575A1-25EF-41E5-BD07-15C54B35C348}"/>
              </a:ext>
            </a:extLst>
          </p:cNvPr>
          <p:cNvSpPr/>
          <p:nvPr/>
        </p:nvSpPr>
        <p:spPr bwMode="auto">
          <a:xfrm>
            <a:off x="3899114" y="4180582"/>
            <a:ext cx="879046" cy="432048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D8CC979-2083-49E6-A0B2-07963CCC7B4C}"/>
              </a:ext>
            </a:extLst>
          </p:cNvPr>
          <p:cNvSpPr/>
          <p:nvPr/>
        </p:nvSpPr>
        <p:spPr bwMode="auto">
          <a:xfrm>
            <a:off x="2195736" y="4755608"/>
            <a:ext cx="679765" cy="375974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6B715C0-0584-4BC3-BB92-BA45D59AC0F0}"/>
              </a:ext>
            </a:extLst>
          </p:cNvPr>
          <p:cNvSpPr/>
          <p:nvPr/>
        </p:nvSpPr>
        <p:spPr bwMode="auto">
          <a:xfrm>
            <a:off x="5436096" y="4122738"/>
            <a:ext cx="879046" cy="432048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4AF82EA-211C-46DA-BF5D-E0ADEEDCA099}"/>
              </a:ext>
            </a:extLst>
          </p:cNvPr>
          <p:cNvSpPr/>
          <p:nvPr/>
        </p:nvSpPr>
        <p:spPr bwMode="auto">
          <a:xfrm>
            <a:off x="5476819" y="4680562"/>
            <a:ext cx="879046" cy="432048"/>
          </a:xfrm>
          <a:prstGeom prst="rect">
            <a:avLst/>
          </a:prstGeom>
          <a:solidFill>
            <a:srgbClr val="00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86114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build="p" autoUpdateAnimBg="0"/>
      <p:bldP spid="10" grpId="0" autoUpdateAnimBg="0"/>
      <p:bldP spid="2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105">
            <a:extLst>
              <a:ext uri="{FF2B5EF4-FFF2-40B4-BE49-F238E27FC236}">
                <a16:creationId xmlns:a16="http://schemas.microsoft.com/office/drawing/2014/main" id="{3A2ADF29-7F4D-4F3D-BB15-1DCDCAEB0F42}"/>
              </a:ext>
            </a:extLst>
          </p:cNvPr>
          <p:cNvGrpSpPr>
            <a:grpSpLocks/>
          </p:cNvGrpSpPr>
          <p:nvPr/>
        </p:nvGrpSpPr>
        <p:grpSpPr bwMode="auto">
          <a:xfrm>
            <a:off x="1809092" y="1412776"/>
            <a:ext cx="4605337" cy="2700337"/>
            <a:chOff x="113" y="2296"/>
            <a:chExt cx="2541" cy="1542"/>
          </a:xfrm>
        </p:grpSpPr>
        <p:sp>
          <p:nvSpPr>
            <p:cNvPr id="27" name="Oval 82">
              <a:extLst>
                <a:ext uri="{FF2B5EF4-FFF2-40B4-BE49-F238E27FC236}">
                  <a16:creationId xmlns:a16="http://schemas.microsoft.com/office/drawing/2014/main" id="{26BA5FB9-1601-423C-8D77-320110DE2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320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28" name="Line 83">
              <a:extLst>
                <a:ext uri="{FF2B5EF4-FFF2-40B4-BE49-F238E27FC236}">
                  <a16:creationId xmlns:a16="http://schemas.microsoft.com/office/drawing/2014/main" id="{B3394A09-70B4-4666-A22B-607DBF76AF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296"/>
              <a:ext cx="0" cy="154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9" name="Line 84">
              <a:extLst>
                <a:ext uri="{FF2B5EF4-FFF2-40B4-BE49-F238E27FC236}">
                  <a16:creationId xmlns:a16="http://schemas.microsoft.com/office/drawing/2014/main" id="{92443787-CF09-41ED-B6DF-EB2C1E2CC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3067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0" name="Line 85">
              <a:extLst>
                <a:ext uri="{FF2B5EF4-FFF2-40B4-BE49-F238E27FC236}">
                  <a16:creationId xmlns:a16="http://schemas.microsoft.com/office/drawing/2014/main" id="{5891634B-5F17-48FB-833D-E3F03868F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3838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1" name="Text Box 86">
              <a:extLst>
                <a:ext uri="{FF2B5EF4-FFF2-40B4-BE49-F238E27FC236}">
                  <a16:creationId xmlns:a16="http://schemas.microsoft.com/office/drawing/2014/main" id="{D31391EE-5034-4B1D-AE9C-118A8C6A2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56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S</a:t>
              </a:r>
            </a:p>
          </p:txBody>
        </p:sp>
        <p:sp>
          <p:nvSpPr>
            <p:cNvPr id="32" name="Text Box 87">
              <a:extLst>
                <a:ext uri="{FF2B5EF4-FFF2-40B4-BE49-F238E27FC236}">
                  <a16:creationId xmlns:a16="http://schemas.microsoft.com/office/drawing/2014/main" id="{943A5D01-94C8-40B4-BF6A-2F38B79DB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2704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5</a:t>
              </a:r>
            </a:p>
          </p:txBody>
        </p:sp>
        <p:sp>
          <p:nvSpPr>
            <p:cNvPr id="33" name="Text Box 88">
              <a:extLst>
                <a:ext uri="{FF2B5EF4-FFF2-40B4-BE49-F238E27FC236}">
                  <a16:creationId xmlns:a16="http://schemas.microsoft.com/office/drawing/2014/main" id="{FC8A5D48-6D12-4CE2-BFF3-813D01C16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3293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</a:t>
              </a:r>
            </a:p>
          </p:txBody>
        </p:sp>
        <p:sp>
          <p:nvSpPr>
            <p:cNvPr id="34" name="Text Box 89">
              <a:extLst>
                <a:ext uri="{FF2B5EF4-FFF2-40B4-BE49-F238E27FC236}">
                  <a16:creationId xmlns:a16="http://schemas.microsoft.com/office/drawing/2014/main" id="{B36D5DDE-E618-4FA4-A60D-A051E2853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333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</a:t>
              </a:r>
            </a:p>
          </p:txBody>
        </p:sp>
        <p:sp>
          <p:nvSpPr>
            <p:cNvPr id="35" name="Text Box 90">
              <a:extLst>
                <a:ext uri="{FF2B5EF4-FFF2-40B4-BE49-F238E27FC236}">
                  <a16:creationId xmlns:a16="http://schemas.microsoft.com/office/drawing/2014/main" id="{FD22DD95-3C68-4BEA-A22D-3D8685CBB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238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36" name="Text Box 91">
              <a:extLst>
                <a:ext uri="{FF2B5EF4-FFF2-40B4-BE49-F238E27FC236}">
                  <a16:creationId xmlns:a16="http://schemas.microsoft.com/office/drawing/2014/main" id="{7C781BBB-AF39-400C-B6A1-E2D6579A4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6" y="2386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</a:p>
          </p:txBody>
        </p:sp>
        <p:sp>
          <p:nvSpPr>
            <p:cNvPr id="37" name="Text Box 92">
              <a:extLst>
                <a:ext uri="{FF2B5EF4-FFF2-40B4-BE49-F238E27FC236}">
                  <a16:creationId xmlns:a16="http://schemas.microsoft.com/office/drawing/2014/main" id="{262F420D-7AB5-4C38-87FA-8C0803269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203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U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S</a:t>
              </a:r>
            </a:p>
          </p:txBody>
        </p:sp>
        <p:sp>
          <p:nvSpPr>
            <p:cNvPr id="38" name="Text Box 93">
              <a:extLst>
                <a:ext uri="{FF2B5EF4-FFF2-40B4-BE49-F238E27FC236}">
                  <a16:creationId xmlns:a16="http://schemas.microsoft.com/office/drawing/2014/main" id="{FDEE8300-39D8-4AAA-BA15-1E2823D81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" y="2885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</a:t>
              </a:r>
              <a:endPara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9" name="Text Box 94">
              <a:extLst>
                <a:ext uri="{FF2B5EF4-FFF2-40B4-BE49-F238E27FC236}">
                  <a16:creationId xmlns:a16="http://schemas.microsoft.com/office/drawing/2014/main" id="{77A06983-A651-44AC-8394-7D9A7060D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43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_</a:t>
              </a:r>
              <a:endPara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0" name="Line 95">
              <a:extLst>
                <a:ext uri="{FF2B5EF4-FFF2-40B4-BE49-F238E27FC236}">
                  <a16:creationId xmlns:a16="http://schemas.microsoft.com/office/drawing/2014/main" id="{87D4C7D0-B424-4D37-AB33-ACCF178682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9" y="3112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1" name="Text Box 96">
              <a:extLst>
                <a:ext uri="{FF2B5EF4-FFF2-40B4-BE49-F238E27FC236}">
                  <a16:creationId xmlns:a16="http://schemas.microsoft.com/office/drawing/2014/main" id="{A705813A-49EE-4704-B16B-189A55C74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9" y="2794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i</a:t>
              </a:r>
            </a:p>
          </p:txBody>
        </p:sp>
        <p:sp>
          <p:nvSpPr>
            <p:cNvPr id="42" name="AutoShape 97">
              <a:extLst>
                <a:ext uri="{FF2B5EF4-FFF2-40B4-BE49-F238E27FC236}">
                  <a16:creationId xmlns:a16="http://schemas.microsoft.com/office/drawing/2014/main" id="{F12C5897-C284-4A78-B92A-65328A3A6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2296"/>
              <a:ext cx="1497" cy="1542"/>
            </a:xfrm>
            <a:prstGeom prst="diamond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" name="Line 98">
              <a:extLst>
                <a:ext uri="{FF2B5EF4-FFF2-40B4-BE49-F238E27FC236}">
                  <a16:creationId xmlns:a16="http://schemas.microsoft.com/office/drawing/2014/main" id="{BCA6D4EB-0AB9-461A-A31B-9A3DF2D34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296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4" name="Rectangle 99">
              <a:extLst>
                <a:ext uri="{FF2B5EF4-FFF2-40B4-BE49-F238E27FC236}">
                  <a16:creationId xmlns:a16="http://schemas.microsoft.com/office/drawing/2014/main" id="{30870E37-AF64-4F5C-85A4-F5CF46F2B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" y="261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5" name="Rectangle 100">
              <a:extLst>
                <a:ext uri="{FF2B5EF4-FFF2-40B4-BE49-F238E27FC236}">
                  <a16:creationId xmlns:a16="http://schemas.microsoft.com/office/drawing/2014/main" id="{52730699-C510-4A46-8A27-63DC974B8D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49448">
              <a:off x="2110" y="333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6" name="Rectangle 101">
              <a:extLst>
                <a:ext uri="{FF2B5EF4-FFF2-40B4-BE49-F238E27FC236}">
                  <a16:creationId xmlns:a16="http://schemas.microsoft.com/office/drawing/2014/main" id="{84B3CD23-BC98-462C-B498-DF578FE015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2162">
              <a:off x="1293" y="333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7" name="Rectangle 102">
              <a:extLst>
                <a:ext uri="{FF2B5EF4-FFF2-40B4-BE49-F238E27FC236}">
                  <a16:creationId xmlns:a16="http://schemas.microsoft.com/office/drawing/2014/main" id="{5215C2CA-E4ED-4887-BED0-54DBE6FC2C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93708">
              <a:off x="2110" y="26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8" name="Rectangle 103">
              <a:extLst>
                <a:ext uri="{FF2B5EF4-FFF2-40B4-BE49-F238E27FC236}">
                  <a16:creationId xmlns:a16="http://schemas.microsoft.com/office/drawing/2014/main" id="{86EE93D8-E7B5-4264-9399-587421A101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55736">
              <a:off x="1338" y="261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9" name="Rectangle 104">
              <a:extLst>
                <a:ext uri="{FF2B5EF4-FFF2-40B4-BE49-F238E27FC236}">
                  <a16:creationId xmlns:a16="http://schemas.microsoft.com/office/drawing/2014/main" id="{6E065470-3298-4BF8-BAE2-CF14F7300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1" y="302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52" name="Text Box 31">
            <a:extLst>
              <a:ext uri="{FF2B5EF4-FFF2-40B4-BE49-F238E27FC236}">
                <a16:creationId xmlns:a16="http://schemas.microsoft.com/office/drawing/2014/main" id="{3479377D-73F4-4BA5-8496-7619C587E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191" y="338936"/>
            <a:ext cx="5837238" cy="5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列出回路电流分析方程求</a:t>
            </a:r>
            <a:r>
              <a:rPr kumimoji="0" lang="en-US" altLang="zh-CN" sz="30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pSp>
        <p:nvGrpSpPr>
          <p:cNvPr id="53" name="Group 106">
            <a:extLst>
              <a:ext uri="{FF2B5EF4-FFF2-40B4-BE49-F238E27FC236}">
                <a16:creationId xmlns:a16="http://schemas.microsoft.com/office/drawing/2014/main" id="{F86A908D-43C3-4038-B0E1-39B1A3E5F751}"/>
              </a:ext>
            </a:extLst>
          </p:cNvPr>
          <p:cNvGrpSpPr>
            <a:grpSpLocks/>
          </p:cNvGrpSpPr>
          <p:nvPr/>
        </p:nvGrpSpPr>
        <p:grpSpPr bwMode="auto">
          <a:xfrm>
            <a:off x="3025219" y="1612289"/>
            <a:ext cx="2466975" cy="2144712"/>
            <a:chOff x="748" y="2432"/>
            <a:chExt cx="1361" cy="1225"/>
          </a:xfrm>
        </p:grpSpPr>
        <p:grpSp>
          <p:nvGrpSpPr>
            <p:cNvPr id="54" name="Group 49">
              <a:extLst>
                <a:ext uri="{FF2B5EF4-FFF2-40B4-BE49-F238E27FC236}">
                  <a16:creationId xmlns:a16="http://schemas.microsoft.com/office/drawing/2014/main" id="{8BC444D8-1DD8-40F3-8A7A-EA1B7BA04D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" y="2432"/>
              <a:ext cx="409" cy="681"/>
              <a:chOff x="3560" y="2069"/>
              <a:chExt cx="409" cy="681"/>
            </a:xfrm>
          </p:grpSpPr>
          <p:grpSp>
            <p:nvGrpSpPr>
              <p:cNvPr id="65" name="Group 38">
                <a:extLst>
                  <a:ext uri="{FF2B5EF4-FFF2-40B4-BE49-F238E27FC236}">
                    <a16:creationId xmlns:a16="http://schemas.microsoft.com/office/drawing/2014/main" id="{8632E307-D98A-4C52-B254-2EF1235FBA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0" y="2069"/>
                <a:ext cx="409" cy="681"/>
                <a:chOff x="3560" y="2069"/>
                <a:chExt cx="409" cy="681"/>
              </a:xfrm>
            </p:grpSpPr>
            <p:sp>
              <p:nvSpPr>
                <p:cNvPr id="67" name="Oval 36">
                  <a:extLst>
                    <a:ext uri="{FF2B5EF4-FFF2-40B4-BE49-F238E27FC236}">
                      <a16:creationId xmlns:a16="http://schemas.microsoft.com/office/drawing/2014/main" id="{53220AD4-0ACD-4346-93C4-2376866AA7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8" name="Line 37">
                  <a:extLst>
                    <a:ext uri="{FF2B5EF4-FFF2-40B4-BE49-F238E27FC236}">
                      <a16:creationId xmlns:a16="http://schemas.microsoft.com/office/drawing/2014/main" id="{6B6B0CB2-5275-4021-8E33-D381BAF16E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sp>
            <p:nvSpPr>
              <p:cNvPr id="66" name="Text Box 40">
                <a:extLst>
                  <a:ext uri="{FF2B5EF4-FFF2-40B4-BE49-F238E27FC236}">
                    <a16:creationId xmlns:a16="http://schemas.microsoft.com/office/drawing/2014/main" id="{D9313CE0-7EC6-4D5D-B4AA-28CD5056F3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2251"/>
                <a:ext cx="2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i</a:t>
                </a:r>
                <a:r>
                  <a:rPr kumimoji="0" lang="en-US" altLang="zh-CN" sz="3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55" name="Group 52">
              <a:extLst>
                <a:ext uri="{FF2B5EF4-FFF2-40B4-BE49-F238E27FC236}">
                  <a16:creationId xmlns:a16="http://schemas.microsoft.com/office/drawing/2014/main" id="{A84CEFE5-3BC2-49C0-9189-BFE862B8BF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3203"/>
              <a:ext cx="379" cy="454"/>
              <a:chOff x="1655" y="1616"/>
              <a:chExt cx="379" cy="454"/>
            </a:xfrm>
          </p:grpSpPr>
          <p:sp>
            <p:nvSpPr>
              <p:cNvPr id="61" name="Text Box 42">
                <a:extLst>
                  <a:ext uri="{FF2B5EF4-FFF2-40B4-BE49-F238E27FC236}">
                    <a16:creationId xmlns:a16="http://schemas.microsoft.com/office/drawing/2014/main" id="{0403FB82-A907-4639-B8F7-46A82130B4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1661"/>
                <a:ext cx="3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i</a:t>
                </a:r>
                <a:r>
                  <a:rPr kumimoji="0" lang="en-US" altLang="zh-CN" sz="3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3</a:t>
                </a:r>
              </a:p>
            </p:txBody>
          </p:sp>
          <p:grpSp>
            <p:nvGrpSpPr>
              <p:cNvPr id="62" name="Group 43">
                <a:extLst>
                  <a:ext uri="{FF2B5EF4-FFF2-40B4-BE49-F238E27FC236}">
                    <a16:creationId xmlns:a16="http://schemas.microsoft.com/office/drawing/2014/main" id="{2749E2EE-6188-4455-8F44-B8D55FA009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5" y="1616"/>
                <a:ext cx="363" cy="454"/>
                <a:chOff x="3560" y="2069"/>
                <a:chExt cx="409" cy="681"/>
              </a:xfrm>
            </p:grpSpPr>
            <p:sp>
              <p:nvSpPr>
                <p:cNvPr id="63" name="Oval 44">
                  <a:extLst>
                    <a:ext uri="{FF2B5EF4-FFF2-40B4-BE49-F238E27FC236}">
                      <a16:creationId xmlns:a16="http://schemas.microsoft.com/office/drawing/2014/main" id="{9CC320BF-B361-4C3B-A1EC-C74F4F12C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4" name="Line 45">
                  <a:extLst>
                    <a:ext uri="{FF2B5EF4-FFF2-40B4-BE49-F238E27FC236}">
                      <a16:creationId xmlns:a16="http://schemas.microsoft.com/office/drawing/2014/main" id="{AB303A29-B32F-4ECD-A22B-F78756A9E2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56" name="Group 54">
              <a:extLst>
                <a:ext uri="{FF2B5EF4-FFF2-40B4-BE49-F238E27FC236}">
                  <a16:creationId xmlns:a16="http://schemas.microsoft.com/office/drawing/2014/main" id="{FC1DCE70-DD97-4A6A-98CA-715D01466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2432"/>
              <a:ext cx="499" cy="531"/>
              <a:chOff x="1610" y="890"/>
              <a:chExt cx="499" cy="531"/>
            </a:xfrm>
          </p:grpSpPr>
          <p:sp>
            <p:nvSpPr>
              <p:cNvPr id="57" name="Text Box 41">
                <a:extLst>
                  <a:ext uri="{FF2B5EF4-FFF2-40B4-BE49-F238E27FC236}">
                    <a16:creationId xmlns:a16="http://schemas.microsoft.com/office/drawing/2014/main" id="{F9BEC17D-7C8D-450E-985E-6CDC5653E8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890"/>
                <a:ext cx="3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i</a:t>
                </a:r>
                <a:r>
                  <a:rPr kumimoji="0" lang="en-US" altLang="zh-CN" sz="3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2</a:t>
                </a:r>
              </a:p>
            </p:txBody>
          </p:sp>
          <p:grpSp>
            <p:nvGrpSpPr>
              <p:cNvPr id="58" name="Group 53">
                <a:extLst>
                  <a:ext uri="{FF2B5EF4-FFF2-40B4-BE49-F238E27FC236}">
                    <a16:creationId xmlns:a16="http://schemas.microsoft.com/office/drawing/2014/main" id="{21813AF7-4046-4225-A394-4995536410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0" y="981"/>
                <a:ext cx="499" cy="440"/>
                <a:chOff x="3859" y="2435"/>
                <a:chExt cx="499" cy="440"/>
              </a:xfrm>
            </p:grpSpPr>
            <p:sp>
              <p:nvSpPr>
                <p:cNvPr id="59" name="Oval 47">
                  <a:extLst>
                    <a:ext uri="{FF2B5EF4-FFF2-40B4-BE49-F238E27FC236}">
                      <a16:creationId xmlns:a16="http://schemas.microsoft.com/office/drawing/2014/main" id="{380A7680-AD6C-4324-AD21-1CD56B8779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9" y="2435"/>
                  <a:ext cx="499" cy="44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60" name="Line 48">
                  <a:extLst>
                    <a:ext uri="{FF2B5EF4-FFF2-40B4-BE49-F238E27FC236}">
                      <a16:creationId xmlns:a16="http://schemas.microsoft.com/office/drawing/2014/main" id="{98D9F934-4974-43A7-9185-E42553CD4D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9" y="2582"/>
                  <a:ext cx="0" cy="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34296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81000"/>
            <a:ext cx="6553200" cy="533400"/>
          </a:xfrm>
        </p:spPr>
        <p:txBody>
          <a:bodyPr/>
          <a:lstStyle/>
          <a:p>
            <a:pPr>
              <a:defRPr/>
            </a:pPr>
            <a:r>
              <a:rPr lang="en-US" altLang="zh-CN" sz="3200" b="1" dirty="0">
                <a:ea typeface="楷体_GB2312" pitchFamily="49" charset="-122"/>
              </a:rPr>
              <a:t>§3</a:t>
            </a:r>
            <a:r>
              <a:rPr lang="zh-CN" altLang="en-US" sz="3200" b="1" dirty="0">
                <a:ea typeface="楷体_GB2312" pitchFamily="49" charset="-122"/>
              </a:rPr>
              <a:t>－</a:t>
            </a:r>
            <a:r>
              <a:rPr lang="en-US" altLang="zh-CN" sz="3200" b="1" dirty="0">
                <a:ea typeface="楷体_GB2312" pitchFamily="49" charset="-122"/>
              </a:rPr>
              <a:t>1  </a:t>
            </a:r>
            <a:r>
              <a:rPr lang="zh-CN" altLang="en-US" sz="3200" b="1" dirty="0">
                <a:ea typeface="楷体_GB2312" pitchFamily="49" charset="-122"/>
              </a:rPr>
              <a:t>结点分析法</a:t>
            </a:r>
            <a:r>
              <a:rPr lang="zh-CN" altLang="en-US" sz="3200" dirty="0">
                <a:ea typeface="楷体_GB2312" pitchFamily="49" charset="-122"/>
              </a:rPr>
              <a:t> 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6319030C-AD32-40E0-893A-0AB81F202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4017963"/>
            <a:ext cx="7607969" cy="1834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indent="6143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1925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63671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415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628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0348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6068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1788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7508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614363" algn="just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如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选结点电压为未知量，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则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KVL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自动满足，无需列写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KVL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 </a:t>
            </a:r>
            <a:r>
              <a:rPr kumimoji="1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方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，减少方程数量。各支路电流、电压可视为结点电压的线性组合，求出结点电压后，便可方便地得到各支路电压、电流。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F39FA8C1-192D-4A68-A5AB-211E5696C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3224213"/>
            <a:ext cx="2559331" cy="468479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基本思想：</a:t>
            </a: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9A804452-C83A-4E8B-B107-5BCDF44A5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1319213"/>
            <a:ext cx="3379985" cy="530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1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结点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节点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电压法</a:t>
            </a:r>
          </a:p>
        </p:txBody>
      </p:sp>
      <p:sp>
        <p:nvSpPr>
          <p:cNvPr id="15" name="Rectangle 26">
            <a:extLst>
              <a:ext uri="{FF2B5EF4-FFF2-40B4-BE49-F238E27FC236}">
                <a16:creationId xmlns:a16="http://schemas.microsoft.com/office/drawing/2014/main" id="{B8891E3A-A41F-4B65-BFCC-9EBA563E7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9" y="1874838"/>
            <a:ext cx="8213476" cy="94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以结点电压为未知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列写电路方程分析电路的方法。适用于结点较少的电路。</a:t>
            </a:r>
          </a:p>
        </p:txBody>
      </p:sp>
    </p:spTree>
    <p:extLst>
      <p:ext uri="{BB962C8B-B14F-4D97-AF65-F5344CB8AC3E}">
        <p14:creationId xmlns:p14="http://schemas.microsoft.com/office/powerpoint/2010/main" val="2349634825"/>
      </p:ext>
    </p:extLst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5">
            <a:extLst>
              <a:ext uri="{FF2B5EF4-FFF2-40B4-BE49-F238E27FC236}">
                <a16:creationId xmlns:a16="http://schemas.microsoft.com/office/drawing/2014/main" id="{EBB3CD41-F7E8-40A2-BD1B-02CC0F678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8420" y="693872"/>
          <a:ext cx="5884947" cy="52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3" imgW="2286000" imgH="241200" progId="Equation.3">
                  <p:embed/>
                </p:oleObj>
              </mc:Choice>
              <mc:Fallback>
                <p:oleObj name="公式" r:id="rId3" imgW="2286000" imgH="241200" progId="Equation.3">
                  <p:embed/>
                  <p:pic>
                    <p:nvPicPr>
                      <p:cNvPr id="2" name="Object 55">
                        <a:extLst>
                          <a:ext uri="{FF2B5EF4-FFF2-40B4-BE49-F238E27FC236}">
                            <a16:creationId xmlns:a16="http://schemas.microsoft.com/office/drawing/2014/main" id="{EBB3CD41-F7E8-40A2-BD1B-02CC0F678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420" y="693872"/>
                        <a:ext cx="5884947" cy="529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6">
            <a:extLst>
              <a:ext uri="{FF2B5EF4-FFF2-40B4-BE49-F238E27FC236}">
                <a16:creationId xmlns:a16="http://schemas.microsoft.com/office/drawing/2014/main" id="{DF2F39EE-8003-4555-9F35-EF62579E1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3320" y="1409834"/>
          <a:ext cx="6381977" cy="49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公式" r:id="rId5" imgW="2311200" imgH="241200" progId="Equation.3">
                  <p:embed/>
                </p:oleObj>
              </mc:Choice>
              <mc:Fallback>
                <p:oleObj name="公式" r:id="rId5" imgW="2311200" imgH="241200" progId="Equation.3">
                  <p:embed/>
                  <p:pic>
                    <p:nvPicPr>
                      <p:cNvPr id="3" name="Object 56">
                        <a:extLst>
                          <a:ext uri="{FF2B5EF4-FFF2-40B4-BE49-F238E27FC236}">
                            <a16:creationId xmlns:a16="http://schemas.microsoft.com/office/drawing/2014/main" id="{DF2F39EE-8003-4555-9F35-EF62579E1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20" y="1409834"/>
                        <a:ext cx="6381977" cy="499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7">
            <a:extLst>
              <a:ext uri="{FF2B5EF4-FFF2-40B4-BE49-F238E27FC236}">
                <a16:creationId xmlns:a16="http://schemas.microsoft.com/office/drawing/2014/main" id="{36E3EE96-FC7E-4CA6-9E08-A46C75E55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870" y="2043248"/>
          <a:ext cx="6453177" cy="49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公式" r:id="rId7" imgW="2336760" imgH="241200" progId="Equation.3">
                  <p:embed/>
                </p:oleObj>
              </mc:Choice>
              <mc:Fallback>
                <p:oleObj name="公式" r:id="rId7" imgW="2336760" imgH="241200" progId="Equation.3">
                  <p:embed/>
                  <p:pic>
                    <p:nvPicPr>
                      <p:cNvPr id="4" name="Object 57">
                        <a:extLst>
                          <a:ext uri="{FF2B5EF4-FFF2-40B4-BE49-F238E27FC236}">
                            <a16:creationId xmlns:a16="http://schemas.microsoft.com/office/drawing/2014/main" id="{36E3EE96-FC7E-4CA6-9E08-A46C75E55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870" y="2043248"/>
                        <a:ext cx="6453177" cy="49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1">
            <a:extLst>
              <a:ext uri="{FF2B5EF4-FFF2-40B4-BE49-F238E27FC236}">
                <a16:creationId xmlns:a16="http://schemas.microsoft.com/office/drawing/2014/main" id="{1249FB63-9C81-4346-8DDB-E861CE245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8303" y="3206060"/>
          <a:ext cx="1844352" cy="5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公式" r:id="rId9" imgW="622080" imgH="241200" progId="Equation.3">
                  <p:embed/>
                </p:oleObj>
              </mc:Choice>
              <mc:Fallback>
                <p:oleObj name="公式" r:id="rId9" imgW="622080" imgH="241200" progId="Equation.3">
                  <p:embed/>
                  <p:pic>
                    <p:nvPicPr>
                      <p:cNvPr id="5" name="Object 61">
                        <a:extLst>
                          <a:ext uri="{FF2B5EF4-FFF2-40B4-BE49-F238E27FC236}">
                            <a16:creationId xmlns:a16="http://schemas.microsoft.com/office/drawing/2014/main" id="{1249FB63-9C81-4346-8DDB-E861CE245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303" y="3206060"/>
                        <a:ext cx="1844352" cy="5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05">
            <a:extLst>
              <a:ext uri="{FF2B5EF4-FFF2-40B4-BE49-F238E27FC236}">
                <a16:creationId xmlns:a16="http://schemas.microsoft.com/office/drawing/2014/main" id="{0FFCBE99-BA81-41EE-B351-267767A10C5C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3113288"/>
            <a:ext cx="4605337" cy="2700337"/>
            <a:chOff x="113" y="2296"/>
            <a:chExt cx="2541" cy="1542"/>
          </a:xfrm>
        </p:grpSpPr>
        <p:sp>
          <p:nvSpPr>
            <p:cNvPr id="31" name="Oval 82">
              <a:extLst>
                <a:ext uri="{FF2B5EF4-FFF2-40B4-BE49-F238E27FC236}">
                  <a16:creationId xmlns:a16="http://schemas.microsoft.com/office/drawing/2014/main" id="{17188B36-53D0-4FA8-BB3B-AA5073054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320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32" name="Line 83">
              <a:extLst>
                <a:ext uri="{FF2B5EF4-FFF2-40B4-BE49-F238E27FC236}">
                  <a16:creationId xmlns:a16="http://schemas.microsoft.com/office/drawing/2014/main" id="{CA6A5C1B-EB7F-4574-89CB-546DE1407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296"/>
              <a:ext cx="0" cy="154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3" name="Line 84">
              <a:extLst>
                <a:ext uri="{FF2B5EF4-FFF2-40B4-BE49-F238E27FC236}">
                  <a16:creationId xmlns:a16="http://schemas.microsoft.com/office/drawing/2014/main" id="{49558328-5090-499A-B30D-E0AF3C52D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3067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4" name="Line 85">
              <a:extLst>
                <a:ext uri="{FF2B5EF4-FFF2-40B4-BE49-F238E27FC236}">
                  <a16:creationId xmlns:a16="http://schemas.microsoft.com/office/drawing/2014/main" id="{1C81AEAB-728E-4407-8A99-2A0682A45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3838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5" name="Text Box 86">
              <a:extLst>
                <a:ext uri="{FF2B5EF4-FFF2-40B4-BE49-F238E27FC236}">
                  <a16:creationId xmlns:a16="http://schemas.microsoft.com/office/drawing/2014/main" id="{499F6604-AEE7-4703-9E38-75560007B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56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S</a:t>
              </a:r>
            </a:p>
          </p:txBody>
        </p:sp>
        <p:sp>
          <p:nvSpPr>
            <p:cNvPr id="36" name="Text Box 87">
              <a:extLst>
                <a:ext uri="{FF2B5EF4-FFF2-40B4-BE49-F238E27FC236}">
                  <a16:creationId xmlns:a16="http://schemas.microsoft.com/office/drawing/2014/main" id="{834DBD0D-A396-42F2-840F-1924D9EA7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2704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5</a:t>
              </a:r>
            </a:p>
          </p:txBody>
        </p:sp>
        <p:sp>
          <p:nvSpPr>
            <p:cNvPr id="37" name="Text Box 88">
              <a:extLst>
                <a:ext uri="{FF2B5EF4-FFF2-40B4-BE49-F238E27FC236}">
                  <a16:creationId xmlns:a16="http://schemas.microsoft.com/office/drawing/2014/main" id="{ED503BEC-68D0-4130-82CC-A96A35D84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3293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</a:t>
              </a:r>
            </a:p>
          </p:txBody>
        </p:sp>
        <p:sp>
          <p:nvSpPr>
            <p:cNvPr id="38" name="Text Box 89">
              <a:extLst>
                <a:ext uri="{FF2B5EF4-FFF2-40B4-BE49-F238E27FC236}">
                  <a16:creationId xmlns:a16="http://schemas.microsoft.com/office/drawing/2014/main" id="{ECD74C8F-88F0-4578-B20C-8C1E698F69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333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</a:t>
              </a:r>
            </a:p>
          </p:txBody>
        </p:sp>
        <p:sp>
          <p:nvSpPr>
            <p:cNvPr id="39" name="Text Box 90">
              <a:extLst>
                <a:ext uri="{FF2B5EF4-FFF2-40B4-BE49-F238E27FC236}">
                  <a16:creationId xmlns:a16="http://schemas.microsoft.com/office/drawing/2014/main" id="{4C0F2F9D-36D6-4D1F-9911-7164CAB8B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238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40" name="Text Box 91">
              <a:extLst>
                <a:ext uri="{FF2B5EF4-FFF2-40B4-BE49-F238E27FC236}">
                  <a16:creationId xmlns:a16="http://schemas.microsoft.com/office/drawing/2014/main" id="{B71E952F-3412-4A96-8AAD-74066B520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6" y="2386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</a:p>
          </p:txBody>
        </p:sp>
        <p:sp>
          <p:nvSpPr>
            <p:cNvPr id="41" name="Text Box 92">
              <a:extLst>
                <a:ext uri="{FF2B5EF4-FFF2-40B4-BE49-F238E27FC236}">
                  <a16:creationId xmlns:a16="http://schemas.microsoft.com/office/drawing/2014/main" id="{F0284E27-F4B1-4775-999C-CF7EEBD052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203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U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S</a:t>
              </a:r>
            </a:p>
          </p:txBody>
        </p:sp>
        <p:sp>
          <p:nvSpPr>
            <p:cNvPr id="42" name="Text Box 93">
              <a:extLst>
                <a:ext uri="{FF2B5EF4-FFF2-40B4-BE49-F238E27FC236}">
                  <a16:creationId xmlns:a16="http://schemas.microsoft.com/office/drawing/2014/main" id="{3B9C4430-8660-41F0-B5D5-548AF5B04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" y="2885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</a:t>
              </a:r>
              <a:endPara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3" name="Text Box 94">
              <a:extLst>
                <a:ext uri="{FF2B5EF4-FFF2-40B4-BE49-F238E27FC236}">
                  <a16:creationId xmlns:a16="http://schemas.microsoft.com/office/drawing/2014/main" id="{2D08B094-5ECB-4DD6-B8AC-56D8F4DED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43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_</a:t>
              </a:r>
              <a:endPara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4" name="Line 95">
              <a:extLst>
                <a:ext uri="{FF2B5EF4-FFF2-40B4-BE49-F238E27FC236}">
                  <a16:creationId xmlns:a16="http://schemas.microsoft.com/office/drawing/2014/main" id="{7C911D6C-E718-4A12-8444-7FCE347DC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9" y="3112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5" name="Text Box 96">
              <a:extLst>
                <a:ext uri="{FF2B5EF4-FFF2-40B4-BE49-F238E27FC236}">
                  <a16:creationId xmlns:a16="http://schemas.microsoft.com/office/drawing/2014/main" id="{CA30A3A7-9CA2-4BFC-8131-477C54DA0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9" y="2794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i</a:t>
              </a:r>
              <a:endParaRPr kumimoji="0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6" name="AutoShape 97">
              <a:extLst>
                <a:ext uri="{FF2B5EF4-FFF2-40B4-BE49-F238E27FC236}">
                  <a16:creationId xmlns:a16="http://schemas.microsoft.com/office/drawing/2014/main" id="{A4A4DDEB-04B2-433D-A321-4736090E2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2296"/>
              <a:ext cx="1497" cy="1542"/>
            </a:xfrm>
            <a:prstGeom prst="diamond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7" name="Line 98">
              <a:extLst>
                <a:ext uri="{FF2B5EF4-FFF2-40B4-BE49-F238E27FC236}">
                  <a16:creationId xmlns:a16="http://schemas.microsoft.com/office/drawing/2014/main" id="{F496F6D0-7EFF-4E95-B24C-9989AB19B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296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8" name="Rectangle 99">
              <a:extLst>
                <a:ext uri="{FF2B5EF4-FFF2-40B4-BE49-F238E27FC236}">
                  <a16:creationId xmlns:a16="http://schemas.microsoft.com/office/drawing/2014/main" id="{A744C03A-14CB-459C-A713-72583C4D2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" y="261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9" name="Rectangle 100">
              <a:extLst>
                <a:ext uri="{FF2B5EF4-FFF2-40B4-BE49-F238E27FC236}">
                  <a16:creationId xmlns:a16="http://schemas.microsoft.com/office/drawing/2014/main" id="{61D7108E-9A02-4A86-A8AA-280AEA24AB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49448">
              <a:off x="2110" y="333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0" name="Rectangle 101">
              <a:extLst>
                <a:ext uri="{FF2B5EF4-FFF2-40B4-BE49-F238E27FC236}">
                  <a16:creationId xmlns:a16="http://schemas.microsoft.com/office/drawing/2014/main" id="{BAB8A426-3C0C-4700-8293-70B14FA495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2162">
              <a:off x="1293" y="333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1" name="Rectangle 102">
              <a:extLst>
                <a:ext uri="{FF2B5EF4-FFF2-40B4-BE49-F238E27FC236}">
                  <a16:creationId xmlns:a16="http://schemas.microsoft.com/office/drawing/2014/main" id="{D3554FFF-ECC1-4105-95B9-6B8E044C61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93708">
              <a:off x="2110" y="26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2" name="Rectangle 103">
              <a:extLst>
                <a:ext uri="{FF2B5EF4-FFF2-40B4-BE49-F238E27FC236}">
                  <a16:creationId xmlns:a16="http://schemas.microsoft.com/office/drawing/2014/main" id="{AC5DD467-4C6E-47EC-9068-AC1D9A552B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55736">
              <a:off x="1338" y="261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3" name="Rectangle 104">
              <a:extLst>
                <a:ext uri="{FF2B5EF4-FFF2-40B4-BE49-F238E27FC236}">
                  <a16:creationId xmlns:a16="http://schemas.microsoft.com/office/drawing/2014/main" id="{DBDDA3ED-217B-4E6E-8759-49195D0F5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1" y="302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70" name="Group 106">
            <a:extLst>
              <a:ext uri="{FF2B5EF4-FFF2-40B4-BE49-F238E27FC236}">
                <a16:creationId xmlns:a16="http://schemas.microsoft.com/office/drawing/2014/main" id="{E60FD707-E5D9-4B31-8C5E-BB7C525085B4}"/>
              </a:ext>
            </a:extLst>
          </p:cNvPr>
          <p:cNvGrpSpPr>
            <a:grpSpLocks/>
          </p:cNvGrpSpPr>
          <p:nvPr/>
        </p:nvGrpSpPr>
        <p:grpSpPr bwMode="auto">
          <a:xfrm>
            <a:off x="1442897" y="3341451"/>
            <a:ext cx="2466975" cy="2144712"/>
            <a:chOff x="748" y="2432"/>
            <a:chExt cx="1361" cy="1225"/>
          </a:xfrm>
        </p:grpSpPr>
        <p:grpSp>
          <p:nvGrpSpPr>
            <p:cNvPr id="71" name="Group 49">
              <a:extLst>
                <a:ext uri="{FF2B5EF4-FFF2-40B4-BE49-F238E27FC236}">
                  <a16:creationId xmlns:a16="http://schemas.microsoft.com/office/drawing/2014/main" id="{51090A5A-E02E-432B-9CD3-999C074683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" y="2432"/>
              <a:ext cx="409" cy="681"/>
              <a:chOff x="3560" y="2069"/>
              <a:chExt cx="409" cy="681"/>
            </a:xfrm>
          </p:grpSpPr>
          <p:grpSp>
            <p:nvGrpSpPr>
              <p:cNvPr id="82" name="Group 38">
                <a:extLst>
                  <a:ext uri="{FF2B5EF4-FFF2-40B4-BE49-F238E27FC236}">
                    <a16:creationId xmlns:a16="http://schemas.microsoft.com/office/drawing/2014/main" id="{17CE42DA-2861-41DF-AB3D-441E8AF318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0" y="2069"/>
                <a:ext cx="409" cy="681"/>
                <a:chOff x="3560" y="2069"/>
                <a:chExt cx="409" cy="681"/>
              </a:xfrm>
            </p:grpSpPr>
            <p:sp>
              <p:nvSpPr>
                <p:cNvPr id="84" name="Oval 36">
                  <a:extLst>
                    <a:ext uri="{FF2B5EF4-FFF2-40B4-BE49-F238E27FC236}">
                      <a16:creationId xmlns:a16="http://schemas.microsoft.com/office/drawing/2014/main" id="{05F22938-F94B-4311-9819-152BA6730B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85" name="Line 37">
                  <a:extLst>
                    <a:ext uri="{FF2B5EF4-FFF2-40B4-BE49-F238E27FC236}">
                      <a16:creationId xmlns:a16="http://schemas.microsoft.com/office/drawing/2014/main" id="{99894AE4-04F7-4378-A782-CBDCF01621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</p:grpSp>
          <p:sp>
            <p:nvSpPr>
              <p:cNvPr id="83" name="Text Box 40">
                <a:extLst>
                  <a:ext uri="{FF2B5EF4-FFF2-40B4-BE49-F238E27FC236}">
                    <a16:creationId xmlns:a16="http://schemas.microsoft.com/office/drawing/2014/main" id="{84A370DB-D586-46F0-989F-08A6C3DAF4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2251"/>
                <a:ext cx="2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i</a:t>
                </a:r>
                <a:r>
                  <a:rPr kumimoji="0" lang="en-US" altLang="zh-CN" sz="3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72" name="Group 52">
              <a:extLst>
                <a:ext uri="{FF2B5EF4-FFF2-40B4-BE49-F238E27FC236}">
                  <a16:creationId xmlns:a16="http://schemas.microsoft.com/office/drawing/2014/main" id="{220BE7F8-3D06-421D-A3D8-8F4AFDC37D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3203"/>
              <a:ext cx="379" cy="454"/>
              <a:chOff x="1655" y="1616"/>
              <a:chExt cx="379" cy="454"/>
            </a:xfrm>
          </p:grpSpPr>
          <p:sp>
            <p:nvSpPr>
              <p:cNvPr id="78" name="Text Box 42">
                <a:extLst>
                  <a:ext uri="{FF2B5EF4-FFF2-40B4-BE49-F238E27FC236}">
                    <a16:creationId xmlns:a16="http://schemas.microsoft.com/office/drawing/2014/main" id="{9C4F43C1-602C-46AA-9E53-A80CC1520F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1661"/>
                <a:ext cx="3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i</a:t>
                </a:r>
                <a:r>
                  <a:rPr kumimoji="0" lang="en-US" altLang="zh-CN" sz="3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3</a:t>
                </a:r>
              </a:p>
            </p:txBody>
          </p:sp>
          <p:grpSp>
            <p:nvGrpSpPr>
              <p:cNvPr id="79" name="Group 43">
                <a:extLst>
                  <a:ext uri="{FF2B5EF4-FFF2-40B4-BE49-F238E27FC236}">
                    <a16:creationId xmlns:a16="http://schemas.microsoft.com/office/drawing/2014/main" id="{3EC8BEC7-61E8-414D-96C7-77FACDEBCE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5" y="1616"/>
                <a:ext cx="363" cy="454"/>
                <a:chOff x="3560" y="2069"/>
                <a:chExt cx="409" cy="681"/>
              </a:xfrm>
            </p:grpSpPr>
            <p:sp>
              <p:nvSpPr>
                <p:cNvPr id="80" name="Oval 44">
                  <a:extLst>
                    <a:ext uri="{FF2B5EF4-FFF2-40B4-BE49-F238E27FC236}">
                      <a16:creationId xmlns:a16="http://schemas.microsoft.com/office/drawing/2014/main" id="{1447AF14-0058-4434-99C0-DA1CDAF5D5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81" name="Line 45">
                  <a:extLst>
                    <a:ext uri="{FF2B5EF4-FFF2-40B4-BE49-F238E27FC236}">
                      <a16:creationId xmlns:a16="http://schemas.microsoft.com/office/drawing/2014/main" id="{CBC571A7-F48A-417F-ADFB-9DC5425D87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73" name="Group 54">
              <a:extLst>
                <a:ext uri="{FF2B5EF4-FFF2-40B4-BE49-F238E27FC236}">
                  <a16:creationId xmlns:a16="http://schemas.microsoft.com/office/drawing/2014/main" id="{6ECD2236-C55D-46D0-9F11-F468D73B7B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2432"/>
              <a:ext cx="499" cy="531"/>
              <a:chOff x="1610" y="890"/>
              <a:chExt cx="499" cy="531"/>
            </a:xfrm>
          </p:grpSpPr>
          <p:sp>
            <p:nvSpPr>
              <p:cNvPr id="74" name="Text Box 41">
                <a:extLst>
                  <a:ext uri="{FF2B5EF4-FFF2-40B4-BE49-F238E27FC236}">
                    <a16:creationId xmlns:a16="http://schemas.microsoft.com/office/drawing/2014/main" id="{2672EF72-8601-465F-AAAA-AF318C261D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890"/>
                <a:ext cx="3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i</a:t>
                </a:r>
                <a:r>
                  <a:rPr kumimoji="0" lang="en-US" altLang="zh-CN" sz="3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  <a:cs typeface="+mn-cs"/>
                  </a:rPr>
                  <a:t>2</a:t>
                </a:r>
              </a:p>
            </p:txBody>
          </p:sp>
          <p:grpSp>
            <p:nvGrpSpPr>
              <p:cNvPr id="75" name="Group 53">
                <a:extLst>
                  <a:ext uri="{FF2B5EF4-FFF2-40B4-BE49-F238E27FC236}">
                    <a16:creationId xmlns:a16="http://schemas.microsoft.com/office/drawing/2014/main" id="{DA9CAA63-6D6D-46B2-B52D-7E293AB40C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0" y="981"/>
                <a:ext cx="499" cy="440"/>
                <a:chOff x="3859" y="2435"/>
                <a:chExt cx="499" cy="440"/>
              </a:xfrm>
            </p:grpSpPr>
            <p:sp>
              <p:nvSpPr>
                <p:cNvPr id="76" name="Oval 47">
                  <a:extLst>
                    <a:ext uri="{FF2B5EF4-FFF2-40B4-BE49-F238E27FC236}">
                      <a16:creationId xmlns:a16="http://schemas.microsoft.com/office/drawing/2014/main" id="{2991CDC0-F50D-4BA4-9976-7805AA8A99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9" y="2435"/>
                  <a:ext cx="499" cy="44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77" name="Line 48">
                  <a:extLst>
                    <a:ext uri="{FF2B5EF4-FFF2-40B4-BE49-F238E27FC236}">
                      <a16:creationId xmlns:a16="http://schemas.microsoft.com/office/drawing/2014/main" id="{B5318706-1D04-4528-9A1E-F7F47D38BC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9" y="2582"/>
                  <a:ext cx="0" cy="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826226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71">
            <a:extLst>
              <a:ext uri="{FF2B5EF4-FFF2-40B4-BE49-F238E27FC236}">
                <a16:creationId xmlns:a16="http://schemas.microsoft.com/office/drawing/2014/main" id="{60F852F1-2329-44CD-B18B-4F219508ED1C}"/>
              </a:ext>
            </a:extLst>
          </p:cNvPr>
          <p:cNvGrpSpPr>
            <a:grpSpLocks/>
          </p:cNvGrpSpPr>
          <p:nvPr/>
        </p:nvGrpSpPr>
        <p:grpSpPr bwMode="auto">
          <a:xfrm>
            <a:off x="4687440" y="833287"/>
            <a:ext cx="4080024" cy="2390914"/>
            <a:chOff x="113" y="2296"/>
            <a:chExt cx="2541" cy="1542"/>
          </a:xfrm>
        </p:grpSpPr>
        <p:sp>
          <p:nvSpPr>
            <p:cNvPr id="48" name="Oval 72">
              <a:extLst>
                <a:ext uri="{FF2B5EF4-FFF2-40B4-BE49-F238E27FC236}">
                  <a16:creationId xmlns:a16="http://schemas.microsoft.com/office/drawing/2014/main" id="{6D42770C-F8F5-40DD-8B4C-C810517D7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320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49" name="Line 73">
              <a:extLst>
                <a:ext uri="{FF2B5EF4-FFF2-40B4-BE49-F238E27FC236}">
                  <a16:creationId xmlns:a16="http://schemas.microsoft.com/office/drawing/2014/main" id="{42B9A6AC-518F-47D4-BA80-A062EE4CB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296"/>
              <a:ext cx="0" cy="154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0" name="Line 74">
              <a:extLst>
                <a:ext uri="{FF2B5EF4-FFF2-40B4-BE49-F238E27FC236}">
                  <a16:creationId xmlns:a16="http://schemas.microsoft.com/office/drawing/2014/main" id="{0DEF25AE-73A4-4087-9715-9F3EB6ADF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3067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1" name="Line 75">
              <a:extLst>
                <a:ext uri="{FF2B5EF4-FFF2-40B4-BE49-F238E27FC236}">
                  <a16:creationId xmlns:a16="http://schemas.microsoft.com/office/drawing/2014/main" id="{4A225052-04C8-4424-9AE2-BE838F623C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3838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2" name="Text Box 76">
              <a:extLst>
                <a:ext uri="{FF2B5EF4-FFF2-40B4-BE49-F238E27FC236}">
                  <a16:creationId xmlns:a16="http://schemas.microsoft.com/office/drawing/2014/main" id="{72727AD8-5AEE-4498-AD4C-CDEF16C53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568"/>
              <a:ext cx="408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S</a:t>
              </a:r>
            </a:p>
          </p:txBody>
        </p:sp>
        <p:sp>
          <p:nvSpPr>
            <p:cNvPr id="53" name="Text Box 77">
              <a:extLst>
                <a:ext uri="{FF2B5EF4-FFF2-40B4-BE49-F238E27FC236}">
                  <a16:creationId xmlns:a16="http://schemas.microsoft.com/office/drawing/2014/main" id="{BD119731-EA6B-493F-B833-4CFE8EAC3F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2704"/>
              <a:ext cx="408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5</a:t>
              </a:r>
            </a:p>
          </p:txBody>
        </p:sp>
        <p:sp>
          <p:nvSpPr>
            <p:cNvPr id="54" name="Text Box 78">
              <a:extLst>
                <a:ext uri="{FF2B5EF4-FFF2-40B4-BE49-F238E27FC236}">
                  <a16:creationId xmlns:a16="http://schemas.microsoft.com/office/drawing/2014/main" id="{DFBBBB3B-C199-439C-A660-178A91F71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3293"/>
              <a:ext cx="408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4</a:t>
              </a:r>
            </a:p>
          </p:txBody>
        </p: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E1256841-9856-48B1-B9F6-99B119F6F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3339"/>
              <a:ext cx="363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sp>
          <p:nvSpPr>
            <p:cNvPr id="56" name="Text Box 80">
              <a:extLst>
                <a:ext uri="{FF2B5EF4-FFF2-40B4-BE49-F238E27FC236}">
                  <a16:creationId xmlns:a16="http://schemas.microsoft.com/office/drawing/2014/main" id="{D3A551C8-CF87-4CE6-8E2E-574822EDD9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2386"/>
              <a:ext cx="363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</a:p>
          </p:txBody>
        </p:sp>
        <p:sp>
          <p:nvSpPr>
            <p:cNvPr id="57" name="Text Box 81">
              <a:extLst>
                <a:ext uri="{FF2B5EF4-FFF2-40B4-BE49-F238E27FC236}">
                  <a16:creationId xmlns:a16="http://schemas.microsoft.com/office/drawing/2014/main" id="{A667A927-E06F-4228-B00F-E40183C90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6" y="2386"/>
              <a:ext cx="408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</a:p>
          </p:txBody>
        </p:sp>
        <p:sp>
          <p:nvSpPr>
            <p:cNvPr id="58" name="Text Box 82">
              <a:extLst>
                <a:ext uri="{FF2B5EF4-FFF2-40B4-BE49-F238E27FC236}">
                  <a16:creationId xmlns:a16="http://schemas.microsoft.com/office/drawing/2014/main" id="{6F8C6576-D854-4943-AD85-23EB7497C0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203"/>
              <a:ext cx="408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U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S</a:t>
              </a:r>
            </a:p>
          </p:txBody>
        </p:sp>
        <p:sp>
          <p:nvSpPr>
            <p:cNvPr id="59" name="Text Box 83">
              <a:extLst>
                <a:ext uri="{FF2B5EF4-FFF2-40B4-BE49-F238E27FC236}">
                  <a16:creationId xmlns:a16="http://schemas.microsoft.com/office/drawing/2014/main" id="{740F4AB4-04C7-4E93-9177-D71E14B9B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" y="2885"/>
              <a:ext cx="317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+</a:t>
              </a:r>
              <a:endPara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60" name="Text Box 84">
              <a:extLst>
                <a:ext uri="{FF2B5EF4-FFF2-40B4-BE49-F238E27FC236}">
                  <a16:creationId xmlns:a16="http://schemas.microsoft.com/office/drawing/2014/main" id="{6C21118A-ECC3-47D9-ABEC-70A13EE6B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430"/>
              <a:ext cx="27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_</a:t>
              </a:r>
              <a:endPara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61" name="Line 85">
              <a:extLst>
                <a:ext uri="{FF2B5EF4-FFF2-40B4-BE49-F238E27FC236}">
                  <a16:creationId xmlns:a16="http://schemas.microsoft.com/office/drawing/2014/main" id="{DC67B360-AB76-40F3-BB25-8199AC28F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9" y="3112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62" name="Text Box 86">
              <a:extLst>
                <a:ext uri="{FF2B5EF4-FFF2-40B4-BE49-F238E27FC236}">
                  <a16:creationId xmlns:a16="http://schemas.microsoft.com/office/drawing/2014/main" id="{EAEB183C-A536-49CA-BDFE-2B6EA8D54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9" y="2794"/>
              <a:ext cx="27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i</a:t>
              </a:r>
            </a:p>
          </p:txBody>
        </p:sp>
        <p:sp>
          <p:nvSpPr>
            <p:cNvPr id="63" name="AutoShape 87">
              <a:extLst>
                <a:ext uri="{FF2B5EF4-FFF2-40B4-BE49-F238E27FC236}">
                  <a16:creationId xmlns:a16="http://schemas.microsoft.com/office/drawing/2014/main" id="{A45F3F69-089F-4C19-936A-C787781DF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2296"/>
              <a:ext cx="1497" cy="1542"/>
            </a:xfrm>
            <a:prstGeom prst="diamond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64" name="Line 88">
              <a:extLst>
                <a:ext uri="{FF2B5EF4-FFF2-40B4-BE49-F238E27FC236}">
                  <a16:creationId xmlns:a16="http://schemas.microsoft.com/office/drawing/2014/main" id="{896144A0-B07E-4832-ABDF-AC59F0804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296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65" name="Rectangle 89">
              <a:extLst>
                <a:ext uri="{FF2B5EF4-FFF2-40B4-BE49-F238E27FC236}">
                  <a16:creationId xmlns:a16="http://schemas.microsoft.com/office/drawing/2014/main" id="{F990E84A-1343-4598-B2F0-98210709E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" y="261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66" name="Rectangle 90">
              <a:extLst>
                <a:ext uri="{FF2B5EF4-FFF2-40B4-BE49-F238E27FC236}">
                  <a16:creationId xmlns:a16="http://schemas.microsoft.com/office/drawing/2014/main" id="{C4D361BB-5B8C-426E-8EDD-D9938D1416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49448">
              <a:off x="2110" y="333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67" name="Rectangle 91">
              <a:extLst>
                <a:ext uri="{FF2B5EF4-FFF2-40B4-BE49-F238E27FC236}">
                  <a16:creationId xmlns:a16="http://schemas.microsoft.com/office/drawing/2014/main" id="{70373A80-4CFC-4930-BDEB-3976499D57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2162">
              <a:off x="1293" y="333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68" name="Rectangle 92">
              <a:extLst>
                <a:ext uri="{FF2B5EF4-FFF2-40B4-BE49-F238E27FC236}">
                  <a16:creationId xmlns:a16="http://schemas.microsoft.com/office/drawing/2014/main" id="{B0BC150F-48AB-4646-BD54-28E6786DD2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93708">
              <a:off x="2110" y="26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69" name="Rectangle 93">
              <a:extLst>
                <a:ext uri="{FF2B5EF4-FFF2-40B4-BE49-F238E27FC236}">
                  <a16:creationId xmlns:a16="http://schemas.microsoft.com/office/drawing/2014/main" id="{5F76391E-4BF1-41EF-A7F2-BEEA8765BC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55736">
              <a:off x="1338" y="261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70" name="Rectangle 94">
              <a:extLst>
                <a:ext uri="{FF2B5EF4-FFF2-40B4-BE49-F238E27FC236}">
                  <a16:creationId xmlns:a16="http://schemas.microsoft.com/office/drawing/2014/main" id="{2A275D34-CCD1-48CC-AA19-787D4B8BB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1" y="302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</p:grpSp>
      <p:sp>
        <p:nvSpPr>
          <p:cNvPr id="71" name="Text Box 95">
            <a:extLst>
              <a:ext uri="{FF2B5EF4-FFF2-40B4-BE49-F238E27FC236}">
                <a16:creationId xmlns:a16="http://schemas.microsoft.com/office/drawing/2014/main" id="{245BC245-D40B-4A25-A246-A8BDB8A21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27" y="908333"/>
            <a:ext cx="1018248" cy="468479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72" name="Text Box 96">
            <a:extLst>
              <a:ext uri="{FF2B5EF4-FFF2-40B4-BE49-F238E27FC236}">
                <a16:creationId xmlns:a16="http://schemas.microsoft.com/office/drawing/2014/main" id="{6B6321CB-5296-4323-B76A-814251914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250" y="1755683"/>
            <a:ext cx="3932350" cy="837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只让一个回路电流经过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R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5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支路。</a:t>
            </a:r>
          </a:p>
        </p:txBody>
      </p:sp>
      <p:graphicFrame>
        <p:nvGraphicFramePr>
          <p:cNvPr id="73" name="Object 97">
            <a:extLst>
              <a:ext uri="{FF2B5EF4-FFF2-40B4-BE49-F238E27FC236}">
                <a16:creationId xmlns:a16="http://schemas.microsoft.com/office/drawing/2014/main" id="{4EBFF8F3-902A-4B21-ACF4-57AA9CD07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818" y="3642894"/>
          <a:ext cx="6171207" cy="47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公式" r:id="rId3" imgW="2743200" imgH="241200" progId="Equation.3">
                  <p:embed/>
                </p:oleObj>
              </mc:Choice>
              <mc:Fallback>
                <p:oleObj name="公式" r:id="rId3" imgW="2743200" imgH="241200" progId="Equation.3">
                  <p:embed/>
                  <p:pic>
                    <p:nvPicPr>
                      <p:cNvPr id="73" name="Object 97">
                        <a:extLst>
                          <a:ext uri="{FF2B5EF4-FFF2-40B4-BE49-F238E27FC236}">
                            <a16:creationId xmlns:a16="http://schemas.microsoft.com/office/drawing/2014/main" id="{4EBFF8F3-902A-4B21-ACF4-57AA9CD07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818" y="3642894"/>
                        <a:ext cx="6171207" cy="471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98">
            <a:extLst>
              <a:ext uri="{FF2B5EF4-FFF2-40B4-BE49-F238E27FC236}">
                <a16:creationId xmlns:a16="http://schemas.microsoft.com/office/drawing/2014/main" id="{0E71D9D9-A271-4DCF-8499-D68FACBED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4419" y="4352013"/>
          <a:ext cx="6401832" cy="45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5" imgW="2768400" imgH="241200" progId="Equation.3">
                  <p:embed/>
                </p:oleObj>
              </mc:Choice>
              <mc:Fallback>
                <p:oleObj name="公式" r:id="rId5" imgW="2768400" imgH="241200" progId="Equation.3">
                  <p:embed/>
                  <p:pic>
                    <p:nvPicPr>
                      <p:cNvPr id="74" name="Object 98">
                        <a:extLst>
                          <a:ext uri="{FF2B5EF4-FFF2-40B4-BE49-F238E27FC236}">
                            <a16:creationId xmlns:a16="http://schemas.microsoft.com/office/drawing/2014/main" id="{0E71D9D9-A271-4DCF-8499-D68FACBED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419" y="4352013"/>
                        <a:ext cx="6401832" cy="453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9">
            <a:extLst>
              <a:ext uri="{FF2B5EF4-FFF2-40B4-BE49-F238E27FC236}">
                <a16:creationId xmlns:a16="http://schemas.microsoft.com/office/drawing/2014/main" id="{33BAC2CF-5D12-4F32-994C-3B3722685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485" y="5065863"/>
          <a:ext cx="7618577" cy="45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公式" r:id="rId7" imgW="3581280" imgH="241200" progId="Equation.3">
                  <p:embed/>
                </p:oleObj>
              </mc:Choice>
              <mc:Fallback>
                <p:oleObj name="公式" r:id="rId7" imgW="3581280" imgH="241200" progId="Equation.3">
                  <p:embed/>
                  <p:pic>
                    <p:nvPicPr>
                      <p:cNvPr id="75" name="Object 99">
                        <a:extLst>
                          <a:ext uri="{FF2B5EF4-FFF2-40B4-BE49-F238E27FC236}">
                            <a16:creationId xmlns:a16="http://schemas.microsoft.com/office/drawing/2014/main" id="{33BAC2CF-5D12-4F32-994C-3B3722685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485" y="5065863"/>
                        <a:ext cx="7618577" cy="450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00">
            <a:extLst>
              <a:ext uri="{FF2B5EF4-FFF2-40B4-BE49-F238E27FC236}">
                <a16:creationId xmlns:a16="http://schemas.microsoft.com/office/drawing/2014/main" id="{666B9FA3-4EE0-401B-BFB4-2466B8379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5824804"/>
          <a:ext cx="1031186" cy="52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公式" r:id="rId9" imgW="355320" imgH="241200" progId="Equation.3">
                  <p:embed/>
                </p:oleObj>
              </mc:Choice>
              <mc:Fallback>
                <p:oleObj name="公式" r:id="rId9" imgW="355320" imgH="241200" progId="Equation.3">
                  <p:embed/>
                  <p:pic>
                    <p:nvPicPr>
                      <p:cNvPr id="76" name="Object 100">
                        <a:extLst>
                          <a:ext uri="{FF2B5EF4-FFF2-40B4-BE49-F238E27FC236}">
                            <a16:creationId xmlns:a16="http://schemas.microsoft.com/office/drawing/2014/main" id="{666B9FA3-4EE0-401B-BFB4-2466B8379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5824804"/>
                        <a:ext cx="1031186" cy="524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56">
            <a:extLst>
              <a:ext uri="{FF2B5EF4-FFF2-40B4-BE49-F238E27FC236}">
                <a16:creationId xmlns:a16="http://schemas.microsoft.com/office/drawing/2014/main" id="{623902B8-4241-4C0C-9168-45C98250B8DD}"/>
              </a:ext>
            </a:extLst>
          </p:cNvPr>
          <p:cNvGrpSpPr>
            <a:grpSpLocks/>
          </p:cNvGrpSpPr>
          <p:nvPr/>
        </p:nvGrpSpPr>
        <p:grpSpPr bwMode="auto">
          <a:xfrm>
            <a:off x="5730719" y="1043762"/>
            <a:ext cx="2462642" cy="1898667"/>
            <a:chOff x="793" y="2205"/>
            <a:chExt cx="1533" cy="1225"/>
          </a:xfrm>
        </p:grpSpPr>
        <p:grpSp>
          <p:nvGrpSpPr>
            <p:cNvPr id="78" name="Group 57">
              <a:extLst>
                <a:ext uri="{FF2B5EF4-FFF2-40B4-BE49-F238E27FC236}">
                  <a16:creationId xmlns:a16="http://schemas.microsoft.com/office/drawing/2014/main" id="{2374CC6E-CE79-4732-B116-FFE6B04E81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" y="2251"/>
              <a:ext cx="408" cy="635"/>
              <a:chOff x="3560" y="2069"/>
              <a:chExt cx="409" cy="681"/>
            </a:xfrm>
          </p:grpSpPr>
          <p:grpSp>
            <p:nvGrpSpPr>
              <p:cNvPr id="88" name="Group 58">
                <a:extLst>
                  <a:ext uri="{FF2B5EF4-FFF2-40B4-BE49-F238E27FC236}">
                    <a16:creationId xmlns:a16="http://schemas.microsoft.com/office/drawing/2014/main" id="{206616C8-2E30-47A4-A9A3-BBE7E383E1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0" y="2069"/>
                <a:ext cx="409" cy="681"/>
                <a:chOff x="3560" y="2069"/>
                <a:chExt cx="409" cy="681"/>
              </a:xfrm>
            </p:grpSpPr>
            <p:sp>
              <p:nvSpPr>
                <p:cNvPr id="90" name="Oval 59">
                  <a:extLst>
                    <a:ext uri="{FF2B5EF4-FFF2-40B4-BE49-F238E27FC236}">
                      <a16:creationId xmlns:a16="http://schemas.microsoft.com/office/drawing/2014/main" id="{40FEFAB8-FCEF-4EF2-A6E3-60CA0D6686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  <p:sp>
              <p:nvSpPr>
                <p:cNvPr id="91" name="Line 60">
                  <a:extLst>
                    <a:ext uri="{FF2B5EF4-FFF2-40B4-BE49-F238E27FC236}">
                      <a16:creationId xmlns:a16="http://schemas.microsoft.com/office/drawing/2014/main" id="{C7FDA669-D7DE-41DA-9934-8B6D8D3529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89" name="Text Box 61">
                <a:extLst>
                  <a:ext uri="{FF2B5EF4-FFF2-40B4-BE49-F238E27FC236}">
                    <a16:creationId xmlns:a16="http://schemas.microsoft.com/office/drawing/2014/main" id="{928E8640-4A29-4D05-BC33-F4DB5738D5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2251"/>
                <a:ext cx="274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rPr>
                  <a:t>i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anose="02010600030101010101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79" name="Text Box 62">
              <a:extLst>
                <a:ext uri="{FF2B5EF4-FFF2-40B4-BE49-F238E27FC236}">
                  <a16:creationId xmlns:a16="http://schemas.microsoft.com/office/drawing/2014/main" id="{7A80DEFF-4A73-4099-B31F-FCBC156429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" y="2931"/>
              <a:ext cx="313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i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grpSp>
          <p:nvGrpSpPr>
            <p:cNvPr id="80" name="Group 63">
              <a:extLst>
                <a:ext uri="{FF2B5EF4-FFF2-40B4-BE49-F238E27FC236}">
                  <a16:creationId xmlns:a16="http://schemas.microsoft.com/office/drawing/2014/main" id="{BB69AEA1-41FD-4F70-BEF5-8AAB10C14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251"/>
              <a:ext cx="852" cy="1179"/>
              <a:chOff x="3560" y="2069"/>
              <a:chExt cx="409" cy="681"/>
            </a:xfrm>
          </p:grpSpPr>
          <p:sp>
            <p:nvSpPr>
              <p:cNvPr id="86" name="Oval 64">
                <a:extLst>
                  <a:ext uri="{FF2B5EF4-FFF2-40B4-BE49-F238E27FC236}">
                    <a16:creationId xmlns:a16="http://schemas.microsoft.com/office/drawing/2014/main" id="{DC723B5C-2879-4C47-A273-6E3178CFDB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409" cy="681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endParaRPr>
              </a:p>
            </p:txBody>
          </p:sp>
          <p:sp>
            <p:nvSpPr>
              <p:cNvPr id="87" name="Line 65">
                <a:extLst>
                  <a:ext uri="{FF2B5EF4-FFF2-40B4-BE49-F238E27FC236}">
                    <a16:creationId xmlns:a16="http://schemas.microsoft.com/office/drawing/2014/main" id="{6A870CFB-EB63-4522-87BF-5034AA8AFE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0" y="2296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grpSp>
          <p:nvGrpSpPr>
            <p:cNvPr id="81" name="Group 66">
              <a:extLst>
                <a:ext uri="{FF2B5EF4-FFF2-40B4-BE49-F238E27FC236}">
                  <a16:creationId xmlns:a16="http://schemas.microsoft.com/office/drawing/2014/main" id="{74923044-95E0-4EEE-A89E-B3017C824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2205"/>
              <a:ext cx="469" cy="531"/>
              <a:chOff x="1610" y="890"/>
              <a:chExt cx="499" cy="531"/>
            </a:xfrm>
          </p:grpSpPr>
          <p:sp>
            <p:nvSpPr>
              <p:cNvPr id="82" name="Text Box 67">
                <a:extLst>
                  <a:ext uri="{FF2B5EF4-FFF2-40B4-BE49-F238E27FC236}">
                    <a16:creationId xmlns:a16="http://schemas.microsoft.com/office/drawing/2014/main" id="{038D5DEB-EB58-46D0-BB96-FD2D708790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890"/>
                <a:ext cx="333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rPr>
                  <a:t>i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anose="02010600030101010101" charset="-122"/>
                    <a:cs typeface="+mn-cs"/>
                  </a:rPr>
                  <a:t>2</a:t>
                </a:r>
              </a:p>
            </p:txBody>
          </p:sp>
          <p:grpSp>
            <p:nvGrpSpPr>
              <p:cNvPr id="83" name="Group 68">
                <a:extLst>
                  <a:ext uri="{FF2B5EF4-FFF2-40B4-BE49-F238E27FC236}">
                    <a16:creationId xmlns:a16="http://schemas.microsoft.com/office/drawing/2014/main" id="{0508B976-DF6E-4114-B927-18E71E6FFC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0" y="981"/>
                <a:ext cx="499" cy="440"/>
                <a:chOff x="3859" y="2435"/>
                <a:chExt cx="499" cy="440"/>
              </a:xfrm>
            </p:grpSpPr>
            <p:sp>
              <p:nvSpPr>
                <p:cNvPr id="84" name="Oval 69">
                  <a:extLst>
                    <a:ext uri="{FF2B5EF4-FFF2-40B4-BE49-F238E27FC236}">
                      <a16:creationId xmlns:a16="http://schemas.microsoft.com/office/drawing/2014/main" id="{25280853-7514-4950-B53A-82425082CF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9" y="2435"/>
                  <a:ext cx="499" cy="44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  <p:sp>
              <p:nvSpPr>
                <p:cNvPr id="85" name="Line 70">
                  <a:extLst>
                    <a:ext uri="{FF2B5EF4-FFF2-40B4-BE49-F238E27FC236}">
                      <a16:creationId xmlns:a16="http://schemas.microsoft.com/office/drawing/2014/main" id="{6EA4B332-855A-4E16-9575-6065A0A84E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9" y="2582"/>
                  <a:ext cx="0" cy="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9674089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381000" y="231775"/>
            <a:ext cx="8305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3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用网孔分析法求图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3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电路各支路电流。 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81000" y="3832225"/>
            <a:ext cx="8382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：选定各网孔电流的参考方向，如图所示。</a:t>
            </a:r>
            <a:b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</a:b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用观察法列出网孔方程：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295400" y="4953000"/>
          <a:ext cx="68580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公式" r:id="rId3" imgW="2616200" imgH="571500" progId="Equation.3">
                  <p:embed/>
                </p:oleObj>
              </mc:Choice>
              <mc:Fallback>
                <p:oleObj name="公式" r:id="rId3" imgW="2616200" imgH="571500" progId="Equation.3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6858000" cy="15017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2890838" y="817563"/>
            <a:ext cx="3281362" cy="2992437"/>
            <a:chOff x="2400" y="381"/>
            <a:chExt cx="2067" cy="1885"/>
          </a:xfrm>
        </p:grpSpPr>
        <p:graphicFrame>
          <p:nvGraphicFramePr>
            <p:cNvPr id="39942" name="Object 6"/>
            <p:cNvGraphicFramePr>
              <a:graphicFrameLocks noChangeAspect="1"/>
            </p:cNvGraphicFramePr>
            <p:nvPr/>
          </p:nvGraphicFramePr>
          <p:xfrm>
            <a:off x="2400" y="381"/>
            <a:ext cx="2067" cy="1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Image" r:id="rId5" imgW="10178609" imgH="8285210" progId="Photoshop.Image.5">
                    <p:embed/>
                  </p:oleObj>
                </mc:Choice>
                <mc:Fallback>
                  <p:oleObj name="Image" r:id="rId5" imgW="10178609" imgH="8285210" progId="Photoshop.Image.5">
                    <p:embed/>
                    <p:pic>
                      <p:nvPicPr>
                        <p:cNvPr id="399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81"/>
                          <a:ext cx="2067" cy="1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3" name="Rectangle 7"/>
            <p:cNvSpPr>
              <a:spLocks noChangeArrowheads="1"/>
            </p:cNvSpPr>
            <p:nvPr/>
          </p:nvSpPr>
          <p:spPr bwMode="auto">
            <a:xfrm>
              <a:off x="3114" y="2016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47302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981200" y="3254375"/>
          <a:ext cx="33528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公式" r:id="rId3" imgW="1180588" imgH="571252" progId="Equation.3">
                  <p:embed/>
                </p:oleObj>
              </mc:Choice>
              <mc:Fallback>
                <p:oleObj name="公式" r:id="rId3" imgW="1180588" imgH="571252" progId="Equation.3">
                  <p:embed/>
                  <p:pic>
                    <p:nvPicPr>
                      <p:cNvPr id="66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54375"/>
                        <a:ext cx="3352800" cy="16224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81000" y="2746375"/>
            <a:ext cx="3505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整理为 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447800" y="5524500"/>
          <a:ext cx="7162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公式" r:id="rId5" imgW="3225800" imgH="457200" progId="Equation.3">
                  <p:embed/>
                </p:oleObj>
              </mc:Choice>
              <mc:Fallback>
                <p:oleObj name="公式" r:id="rId5" imgW="3225800" imgH="457200" progId="Equation.3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24500"/>
                        <a:ext cx="7162800" cy="10287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457200" y="4762500"/>
            <a:ext cx="3048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得： </a:t>
            </a:r>
          </a:p>
        </p:txBody>
      </p:sp>
      <p:grpSp>
        <p:nvGrpSpPr>
          <p:cNvPr id="40966" name="Group 6"/>
          <p:cNvGrpSpPr>
            <a:grpSpLocks/>
          </p:cNvGrpSpPr>
          <p:nvPr/>
        </p:nvGrpSpPr>
        <p:grpSpPr bwMode="auto">
          <a:xfrm>
            <a:off x="2662238" y="76200"/>
            <a:ext cx="3281362" cy="2992438"/>
            <a:chOff x="2400" y="381"/>
            <a:chExt cx="2067" cy="1885"/>
          </a:xfrm>
        </p:grpSpPr>
        <p:graphicFrame>
          <p:nvGraphicFramePr>
            <p:cNvPr id="40967" name="Object 7"/>
            <p:cNvGraphicFramePr>
              <a:graphicFrameLocks noChangeAspect="1"/>
            </p:cNvGraphicFramePr>
            <p:nvPr/>
          </p:nvGraphicFramePr>
          <p:xfrm>
            <a:off x="2400" y="381"/>
            <a:ext cx="2067" cy="1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" name="Image" r:id="rId7" imgW="10178609" imgH="8285210" progId="Photoshop.Image.5">
                    <p:embed/>
                  </p:oleObj>
                </mc:Choice>
                <mc:Fallback>
                  <p:oleObj name="Image" r:id="rId7" imgW="10178609" imgH="8285210" progId="Photoshop.Image.5">
                    <p:embed/>
                    <p:pic>
                      <p:nvPicPr>
                        <p:cNvPr id="4096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81"/>
                          <a:ext cx="2067" cy="1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8" name="Rectangle 8"/>
            <p:cNvSpPr>
              <a:spLocks noChangeArrowheads="1"/>
            </p:cNvSpPr>
            <p:nvPr/>
          </p:nvSpPr>
          <p:spPr bwMode="auto">
            <a:xfrm>
              <a:off x="3114" y="2016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4092502"/>
      </p:ext>
    </p:extLst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609600" y="547688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.2.3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含独立电流源电路的网孔方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urier New" pitchFamily="49" charset="0"/>
                <a:ea typeface="楷体_GB2312" pitchFamily="49" charset="-122"/>
                <a:cs typeface="+mn-cs"/>
              </a:rPr>
              <a:t> 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609600" y="1295400"/>
            <a:ext cx="8001000" cy="3535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当电路中含有独立电流源时，若有电阻与电流源并联单口，则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先等效变换为电压源和电阻串联单口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将电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变为仅由电压源和电阻构成的电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再建立网孔方程。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若电路中的电流源没有电阻与之并联，则应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增加电流源电压作变量来建立这些网孔的网孔方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此时，由于增加了电压变量，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补充电流源电流与网孔电流关系的方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285769587"/>
      </p:ext>
    </p:extLst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422F6AE8-59AE-4A18-81A7-6A45A650F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72" y="328566"/>
            <a:ext cx="4725538" cy="530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3.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理想电流源支路的处理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FAE2D575-7E0F-4AB6-A54D-112703A53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96" y="967083"/>
            <a:ext cx="7560862" cy="947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引入电流源电压，增加回路电流和电流源电流的关系方程。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ABBCAAA4-11D6-4B6B-A292-8F888F972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276" y="2127498"/>
            <a:ext cx="539689" cy="530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9" name="Group 9">
            <a:extLst>
              <a:ext uri="{FF2B5EF4-FFF2-40B4-BE49-F238E27FC236}">
                <a16:creationId xmlns:a16="http://schemas.microsoft.com/office/drawing/2014/main" id="{E7C209C0-7B08-4DDC-AF71-8C31DD842728}"/>
              </a:ext>
            </a:extLst>
          </p:cNvPr>
          <p:cNvGrpSpPr>
            <a:grpSpLocks/>
          </p:cNvGrpSpPr>
          <p:nvPr/>
        </p:nvGrpSpPr>
        <p:grpSpPr bwMode="auto">
          <a:xfrm>
            <a:off x="5973982" y="3874544"/>
            <a:ext cx="2025789" cy="1761158"/>
            <a:chOff x="3606" y="2296"/>
            <a:chExt cx="1361" cy="1225"/>
          </a:xfrm>
        </p:grpSpPr>
        <p:grpSp>
          <p:nvGrpSpPr>
            <p:cNvPr id="10" name="Group 10">
              <a:extLst>
                <a:ext uri="{FF2B5EF4-FFF2-40B4-BE49-F238E27FC236}">
                  <a16:creationId xmlns:a16="http://schemas.microsoft.com/office/drawing/2014/main" id="{2D79D7A9-EC90-4997-8FB9-577CC9C7D5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2296"/>
              <a:ext cx="409" cy="681"/>
              <a:chOff x="3560" y="2069"/>
              <a:chExt cx="409" cy="681"/>
            </a:xfrm>
          </p:grpSpPr>
          <p:grpSp>
            <p:nvGrpSpPr>
              <p:cNvPr id="21" name="Group 11">
                <a:extLst>
                  <a:ext uri="{FF2B5EF4-FFF2-40B4-BE49-F238E27FC236}">
                    <a16:creationId xmlns:a16="http://schemas.microsoft.com/office/drawing/2014/main" id="{6F3C7EC5-C265-4357-9062-62347371FD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0" y="2069"/>
                <a:ext cx="409" cy="681"/>
                <a:chOff x="3560" y="2069"/>
                <a:chExt cx="409" cy="681"/>
              </a:xfrm>
            </p:grpSpPr>
            <p:sp>
              <p:nvSpPr>
                <p:cNvPr id="23" name="Oval 12">
                  <a:extLst>
                    <a:ext uri="{FF2B5EF4-FFF2-40B4-BE49-F238E27FC236}">
                      <a16:creationId xmlns:a16="http://schemas.microsoft.com/office/drawing/2014/main" id="{C893B7F9-5A05-45F1-AE91-CF335D4CDF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  <p:sp>
              <p:nvSpPr>
                <p:cNvPr id="24" name="Line 13">
                  <a:extLst>
                    <a:ext uri="{FF2B5EF4-FFF2-40B4-BE49-F238E27FC236}">
                      <a16:creationId xmlns:a16="http://schemas.microsoft.com/office/drawing/2014/main" id="{20FFC26A-EABF-4A0A-83C8-710E316246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22" name="Text Box 14">
                <a:extLst>
                  <a:ext uri="{FF2B5EF4-FFF2-40B4-BE49-F238E27FC236}">
                    <a16:creationId xmlns:a16="http://schemas.microsoft.com/office/drawing/2014/main" id="{4BF9D82B-C3B4-477C-B8C0-F423E6F731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2251"/>
                <a:ext cx="273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rPr>
                  <a:t>i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anose="02010600030101010101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11" name="Group 15">
              <a:extLst>
                <a:ext uri="{FF2B5EF4-FFF2-40B4-BE49-F238E27FC236}">
                  <a16:creationId xmlns:a16="http://schemas.microsoft.com/office/drawing/2014/main" id="{12414495-6E7A-41B0-979F-330F8BA9F3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3" y="3157"/>
              <a:ext cx="370" cy="364"/>
              <a:chOff x="1655" y="1616"/>
              <a:chExt cx="370" cy="454"/>
            </a:xfrm>
          </p:grpSpPr>
          <p:sp>
            <p:nvSpPr>
              <p:cNvPr id="17" name="Text Box 16">
                <a:extLst>
                  <a:ext uri="{FF2B5EF4-FFF2-40B4-BE49-F238E27FC236}">
                    <a16:creationId xmlns:a16="http://schemas.microsoft.com/office/drawing/2014/main" id="{B7F29CF7-083D-47B2-BFFE-395869A71E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1661"/>
                <a:ext cx="324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rPr>
                  <a:t>i</a:t>
                </a:r>
                <a:r>
                  <a:rPr kumimoji="0" lang="en-US" altLang="zh-C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anose="02010600030101010101" charset="-122"/>
                    <a:cs typeface="+mn-cs"/>
                  </a:rPr>
                  <a:t>3</a:t>
                </a:r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C4950F5C-99E2-452A-AA79-EAD78D4D2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5" y="1616"/>
                <a:ext cx="363" cy="454"/>
                <a:chOff x="3560" y="2069"/>
                <a:chExt cx="409" cy="681"/>
              </a:xfrm>
            </p:grpSpPr>
            <p:sp>
              <p:nvSpPr>
                <p:cNvPr id="19" name="Oval 18">
                  <a:extLst>
                    <a:ext uri="{FF2B5EF4-FFF2-40B4-BE49-F238E27FC236}">
                      <a16:creationId xmlns:a16="http://schemas.microsoft.com/office/drawing/2014/main" id="{99F0E24E-DAAD-4E5A-A3BE-EBD191761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  <p:sp>
              <p:nvSpPr>
                <p:cNvPr id="20" name="Line 19">
                  <a:extLst>
                    <a:ext uri="{FF2B5EF4-FFF2-40B4-BE49-F238E27FC236}">
                      <a16:creationId xmlns:a16="http://schemas.microsoft.com/office/drawing/2014/main" id="{821B3D24-6939-4C7E-AF26-254B3DE0E4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</p:grpSp>
        </p:grpSp>
        <p:grpSp>
          <p:nvGrpSpPr>
            <p:cNvPr id="12" name="Group 20">
              <a:extLst>
                <a:ext uri="{FF2B5EF4-FFF2-40B4-BE49-F238E27FC236}">
                  <a16:creationId xmlns:a16="http://schemas.microsoft.com/office/drawing/2014/main" id="{1FFE3F1C-F20E-43DE-B39A-F3F36889DA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4" y="2296"/>
              <a:ext cx="453" cy="453"/>
              <a:chOff x="1610" y="890"/>
              <a:chExt cx="499" cy="531"/>
            </a:xfrm>
          </p:grpSpPr>
          <p:sp>
            <p:nvSpPr>
              <p:cNvPr id="13" name="Text Box 21">
                <a:extLst>
                  <a:ext uri="{FF2B5EF4-FFF2-40B4-BE49-F238E27FC236}">
                    <a16:creationId xmlns:a16="http://schemas.microsoft.com/office/drawing/2014/main" id="{639411A3-9024-4FA5-AB96-B4D01BF247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890"/>
                <a:ext cx="333" cy="3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rPr>
                  <a:t>i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anose="02010600030101010101" charset="-122"/>
                    <a:cs typeface="+mn-cs"/>
                  </a:rPr>
                  <a:t>2</a:t>
                </a:r>
              </a:p>
            </p:txBody>
          </p:sp>
          <p:grpSp>
            <p:nvGrpSpPr>
              <p:cNvPr id="14" name="Group 22">
                <a:extLst>
                  <a:ext uri="{FF2B5EF4-FFF2-40B4-BE49-F238E27FC236}">
                    <a16:creationId xmlns:a16="http://schemas.microsoft.com/office/drawing/2014/main" id="{1D755946-404A-47CC-8B32-6F83FC5E36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0" y="981"/>
                <a:ext cx="499" cy="440"/>
                <a:chOff x="3859" y="2435"/>
                <a:chExt cx="499" cy="440"/>
              </a:xfrm>
            </p:grpSpPr>
            <p:sp>
              <p:nvSpPr>
                <p:cNvPr id="15" name="Oval 23">
                  <a:extLst>
                    <a:ext uri="{FF2B5EF4-FFF2-40B4-BE49-F238E27FC236}">
                      <a16:creationId xmlns:a16="http://schemas.microsoft.com/office/drawing/2014/main" id="{7AA660AF-3070-4065-B571-BBF4AFA376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9" y="2435"/>
                  <a:ext cx="499" cy="44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  <p:sp>
              <p:nvSpPr>
                <p:cNvPr id="16" name="Line 24">
                  <a:extLst>
                    <a:ext uri="{FF2B5EF4-FFF2-40B4-BE49-F238E27FC236}">
                      <a16:creationId xmlns:a16="http://schemas.microsoft.com/office/drawing/2014/main" id="{251B832C-CAF4-4BAF-BE03-6D6898236E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9" y="2582"/>
                  <a:ext cx="0" cy="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1956020A-3BB6-4209-AE09-9823C14F8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672" y="2204864"/>
          <a:ext cx="5349961" cy="48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公式" r:id="rId3" imgW="2286000" imgH="241200" progId="Equation.3">
                  <p:embed/>
                </p:oleObj>
              </mc:Choice>
              <mc:Fallback>
                <p:oleObj name="公式" r:id="rId3" imgW="2286000" imgH="241200" progId="Equation.3">
                  <p:embed/>
                  <p:pic>
                    <p:nvPicPr>
                      <p:cNvPr id="25" name="Object 25">
                        <a:extLst>
                          <a:ext uri="{FF2B5EF4-FFF2-40B4-BE49-F238E27FC236}">
                            <a16:creationId xmlns:a16="http://schemas.microsoft.com/office/drawing/2014/main" id="{1956020A-3BB6-4209-AE09-9823C14F8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5349961" cy="483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930D6FCC-6928-4D0C-B992-309DADC74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150" y="3002210"/>
          <a:ext cx="3846915" cy="46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公式" r:id="rId5" imgW="1600200" imgH="241200" progId="Equation.3">
                  <p:embed/>
                </p:oleObj>
              </mc:Choice>
              <mc:Fallback>
                <p:oleObj name="公式" r:id="rId5" imgW="1600200" imgH="241200" progId="Equation.3">
                  <p:embed/>
                  <p:pic>
                    <p:nvPicPr>
                      <p:cNvPr id="26" name="Object 26">
                        <a:extLst>
                          <a:ext uri="{FF2B5EF4-FFF2-40B4-BE49-F238E27FC236}">
                            <a16:creationId xmlns:a16="http://schemas.microsoft.com/office/drawing/2014/main" id="{930D6FCC-6928-4D0C-B992-309DADC74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150" y="3002210"/>
                        <a:ext cx="3846915" cy="462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195F5B4B-9508-44C6-ACDB-7CE7DEAD1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140" y="3714998"/>
          <a:ext cx="4118062" cy="46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公式" r:id="rId7" imgW="1726920" imgH="241200" progId="Equation.3">
                  <p:embed/>
                </p:oleObj>
              </mc:Choice>
              <mc:Fallback>
                <p:oleObj name="公式" r:id="rId7" imgW="1726920" imgH="241200" progId="Equation.3">
                  <p:embed/>
                  <p:pic>
                    <p:nvPicPr>
                      <p:cNvPr id="27" name="Object 27">
                        <a:extLst>
                          <a:ext uri="{FF2B5EF4-FFF2-40B4-BE49-F238E27FC236}">
                            <a16:creationId xmlns:a16="http://schemas.microsoft.com/office/drawing/2014/main" id="{195F5B4B-9508-44C6-ACDB-7CE7DEAD1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140" y="3714998"/>
                        <a:ext cx="4118062" cy="460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>
            <a:extLst>
              <a:ext uri="{FF2B5EF4-FFF2-40B4-BE49-F238E27FC236}">
                <a16:creationId xmlns:a16="http://schemas.microsoft.com/office/drawing/2014/main" id="{151B8B13-61B3-4EA3-AC7B-7420DA917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565" y="5284177"/>
          <a:ext cx="1608638" cy="54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公式" r:id="rId9" imgW="711000" imgH="241200" progId="Equation.3">
                  <p:embed/>
                </p:oleObj>
              </mc:Choice>
              <mc:Fallback>
                <p:oleObj name="公式" r:id="rId9" imgW="711000" imgH="241200" progId="Equation.3">
                  <p:embed/>
                  <p:pic>
                    <p:nvPicPr>
                      <p:cNvPr id="28" name="Object 28">
                        <a:extLst>
                          <a:ext uri="{FF2B5EF4-FFF2-40B4-BE49-F238E27FC236}">
                            <a16:creationId xmlns:a16="http://schemas.microsoft.com/office/drawing/2014/main" id="{151B8B13-61B3-4EA3-AC7B-7420DA917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565" y="5284177"/>
                        <a:ext cx="1608638" cy="540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0">
            <a:extLst>
              <a:ext uri="{FF2B5EF4-FFF2-40B4-BE49-F238E27FC236}">
                <a16:creationId xmlns:a16="http://schemas.microsoft.com/office/drawing/2014/main" id="{CA0C56B7-090F-4A0F-9042-F155147EB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609" y="5284178"/>
            <a:ext cx="1891519" cy="468479"/>
          </a:xfrm>
          <a:prstGeom prst="rect">
            <a:avLst/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增补方程：</a:t>
            </a:r>
          </a:p>
        </p:txBody>
      </p:sp>
      <p:grpSp>
        <p:nvGrpSpPr>
          <p:cNvPr id="31" name="Group 65">
            <a:extLst>
              <a:ext uri="{FF2B5EF4-FFF2-40B4-BE49-F238E27FC236}">
                <a16:creationId xmlns:a16="http://schemas.microsoft.com/office/drawing/2014/main" id="{86BCD8F9-31AC-4BD5-BDC2-19CCCDA86290}"/>
              </a:ext>
            </a:extLst>
          </p:cNvPr>
          <p:cNvGrpSpPr>
            <a:grpSpLocks/>
          </p:cNvGrpSpPr>
          <p:nvPr/>
        </p:nvGrpSpPr>
        <p:grpSpPr bwMode="auto">
          <a:xfrm>
            <a:off x="5010374" y="3553672"/>
            <a:ext cx="3783038" cy="2216115"/>
            <a:chOff x="3061" y="2160"/>
            <a:chExt cx="2541" cy="1542"/>
          </a:xfrm>
        </p:grpSpPr>
        <p:sp>
          <p:nvSpPr>
            <p:cNvPr id="32" name="Text Box 38">
              <a:extLst>
                <a:ext uri="{FF2B5EF4-FFF2-40B4-BE49-F238E27FC236}">
                  <a16:creationId xmlns:a16="http://schemas.microsoft.com/office/drawing/2014/main" id="{8FFB4536-E1D6-465A-834A-73E18BAF03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2523"/>
              <a:ext cx="272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I</a:t>
              </a:r>
              <a:r>
                <a:rPr kumimoji="0" lang="en-US" altLang="zh-CN" sz="2400" b="0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S</a:t>
              </a:r>
            </a:p>
          </p:txBody>
        </p:sp>
        <p:sp>
          <p:nvSpPr>
            <p:cNvPr id="33" name="Oval 39">
              <a:extLst>
                <a:ext uri="{FF2B5EF4-FFF2-40B4-BE49-F238E27FC236}">
                  <a16:creationId xmlns:a16="http://schemas.microsoft.com/office/drawing/2014/main" id="{285395EC-CDAA-4BE6-B817-121C6BC30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306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4EF956F7-A77C-4074-94AF-4D2F98FE8E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160"/>
              <a:ext cx="0" cy="154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107B527C-C5FF-4554-8E53-123836F2BA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2931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7944A2FD-5AEF-4FF0-AC0E-1D94C4EA4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3702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7" name="Text Box 43">
              <a:extLst>
                <a:ext uri="{FF2B5EF4-FFF2-40B4-BE49-F238E27FC236}">
                  <a16:creationId xmlns:a16="http://schemas.microsoft.com/office/drawing/2014/main" id="{8CDF78B0-DC9F-4879-B4B7-9CE5BCCAA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" y="2432"/>
              <a:ext cx="40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S</a:t>
              </a:r>
            </a:p>
          </p:txBody>
        </p:sp>
        <p:sp>
          <p:nvSpPr>
            <p:cNvPr id="38" name="Text Box 44">
              <a:extLst>
                <a:ext uri="{FF2B5EF4-FFF2-40B4-BE49-F238E27FC236}">
                  <a16:creationId xmlns:a16="http://schemas.microsoft.com/office/drawing/2014/main" id="{F788E283-F7F0-4FD2-8A7C-C8B8E70E9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3157"/>
              <a:ext cx="40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4</a:t>
              </a:r>
            </a:p>
          </p:txBody>
        </p:sp>
        <p:sp>
          <p:nvSpPr>
            <p:cNvPr id="39" name="Text Box 45">
              <a:extLst>
                <a:ext uri="{FF2B5EF4-FFF2-40B4-BE49-F238E27FC236}">
                  <a16:creationId xmlns:a16="http://schemas.microsoft.com/office/drawing/2014/main" id="{44EAE09C-A6B0-41A5-BFEE-63420F272A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9" y="3203"/>
              <a:ext cx="3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sp>
          <p:nvSpPr>
            <p:cNvPr id="40" name="Text Box 46">
              <a:extLst>
                <a:ext uri="{FF2B5EF4-FFF2-40B4-BE49-F238E27FC236}">
                  <a16:creationId xmlns:a16="http://schemas.microsoft.com/office/drawing/2014/main" id="{0509EC89-A431-4767-A453-6C90C9787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250"/>
              <a:ext cx="3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</a:p>
          </p:txBody>
        </p:sp>
        <p:sp>
          <p:nvSpPr>
            <p:cNvPr id="41" name="Text Box 47">
              <a:extLst>
                <a:ext uri="{FF2B5EF4-FFF2-40B4-BE49-F238E27FC236}">
                  <a16:creationId xmlns:a16="http://schemas.microsoft.com/office/drawing/2014/main" id="{75BD0A3E-7F30-45EB-ABFE-946C6138F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4" y="2250"/>
              <a:ext cx="40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</a:p>
          </p:txBody>
        </p:sp>
        <p:sp>
          <p:nvSpPr>
            <p:cNvPr id="42" name="Text Box 48">
              <a:extLst>
                <a:ext uri="{FF2B5EF4-FFF2-40B4-BE49-F238E27FC236}">
                  <a16:creationId xmlns:a16="http://schemas.microsoft.com/office/drawing/2014/main" id="{D564241C-2CCD-42E2-A727-1808F0410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067"/>
              <a:ext cx="40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U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S</a:t>
              </a:r>
            </a:p>
          </p:txBody>
        </p:sp>
        <p:sp>
          <p:nvSpPr>
            <p:cNvPr id="43" name="Text Box 49">
              <a:extLst>
                <a:ext uri="{FF2B5EF4-FFF2-40B4-BE49-F238E27FC236}">
                  <a16:creationId xmlns:a16="http://schemas.microsoft.com/office/drawing/2014/main" id="{B3AE56A9-5A34-4D6F-AE48-761326303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2" y="2749"/>
              <a:ext cx="31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+</a:t>
              </a:r>
              <a:endPara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4" name="Text Box 50">
              <a:extLst>
                <a:ext uri="{FF2B5EF4-FFF2-40B4-BE49-F238E27FC236}">
                  <a16:creationId xmlns:a16="http://schemas.microsoft.com/office/drawing/2014/main" id="{BF9C7A88-A08C-477F-A26D-ADBD2BA93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3294"/>
              <a:ext cx="272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_</a:t>
              </a:r>
              <a:endPara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32608834-8276-4188-B2BB-1AEFA4F03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7" y="2931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6" name="AutoShape 52">
              <a:extLst>
                <a:ext uri="{FF2B5EF4-FFF2-40B4-BE49-F238E27FC236}">
                  <a16:creationId xmlns:a16="http://schemas.microsoft.com/office/drawing/2014/main" id="{FA84DE21-314A-49E7-AF45-951AC730F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0" y="2160"/>
              <a:ext cx="1497" cy="1542"/>
            </a:xfrm>
            <a:prstGeom prst="diamond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CE27F46D-D34D-4843-AF8E-89A706E40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160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8" name="Rectangle 54">
              <a:extLst>
                <a:ext uri="{FF2B5EF4-FFF2-40B4-BE49-F238E27FC236}">
                  <a16:creationId xmlns:a16="http://schemas.microsoft.com/office/drawing/2014/main" id="{B35CFBD5-9058-46D4-89A7-87D6911DC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247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FA693C62-23C7-449A-8FC1-141A1AA0FD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49448">
              <a:off x="5058" y="320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0" name="Rectangle 56">
              <a:extLst>
                <a:ext uri="{FF2B5EF4-FFF2-40B4-BE49-F238E27FC236}">
                  <a16:creationId xmlns:a16="http://schemas.microsoft.com/office/drawing/2014/main" id="{7779A10F-F773-4AA5-BB78-8E944094E1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2162">
              <a:off x="4241" y="320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1" name="Rectangle 57">
              <a:extLst>
                <a:ext uri="{FF2B5EF4-FFF2-40B4-BE49-F238E27FC236}">
                  <a16:creationId xmlns:a16="http://schemas.microsoft.com/office/drawing/2014/main" id="{88A8654C-D40F-4D9F-ADE5-CF8EFAA453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93708">
              <a:off x="5058" y="252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2" name="Rectangle 58">
              <a:extLst>
                <a:ext uri="{FF2B5EF4-FFF2-40B4-BE49-F238E27FC236}">
                  <a16:creationId xmlns:a16="http://schemas.microsoft.com/office/drawing/2014/main" id="{790A260F-083D-4FB2-8773-D4D78A58D5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55736">
              <a:off x="4286" y="247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grpSp>
          <p:nvGrpSpPr>
            <p:cNvPr id="53" name="Group 59">
              <a:extLst>
                <a:ext uri="{FF2B5EF4-FFF2-40B4-BE49-F238E27FC236}">
                  <a16:creationId xmlns:a16="http://schemas.microsoft.com/office/drawing/2014/main" id="{A30FC4BD-B281-4EE6-88CB-B78870DCCD5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694" y="2750"/>
              <a:ext cx="363" cy="363"/>
              <a:chOff x="4785" y="709"/>
              <a:chExt cx="363" cy="363"/>
            </a:xfrm>
          </p:grpSpPr>
          <p:sp>
            <p:nvSpPr>
              <p:cNvPr id="54" name="Oval 60">
                <a:extLst>
                  <a:ext uri="{FF2B5EF4-FFF2-40B4-BE49-F238E27FC236}">
                    <a16:creationId xmlns:a16="http://schemas.microsoft.com/office/drawing/2014/main" id="{D8E010A3-D4A9-4653-AD4C-4CE437D1A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55" name="Line 61">
                <a:extLst>
                  <a:ext uri="{FF2B5EF4-FFF2-40B4-BE49-F238E27FC236}">
                    <a16:creationId xmlns:a16="http://schemas.microsoft.com/office/drawing/2014/main" id="{7A033D61-3FBA-4D84-8592-89BAC3E266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</p:grpSp>
      <p:grpSp>
        <p:nvGrpSpPr>
          <p:cNvPr id="56" name="Group 5">
            <a:extLst>
              <a:ext uri="{FF2B5EF4-FFF2-40B4-BE49-F238E27FC236}">
                <a16:creationId xmlns:a16="http://schemas.microsoft.com/office/drawing/2014/main" id="{A64AFD98-FF22-4562-B503-0780CE13D8A8}"/>
              </a:ext>
            </a:extLst>
          </p:cNvPr>
          <p:cNvGrpSpPr>
            <a:grpSpLocks/>
          </p:cNvGrpSpPr>
          <p:nvPr/>
        </p:nvGrpSpPr>
        <p:grpSpPr bwMode="auto">
          <a:xfrm>
            <a:off x="6936593" y="4435976"/>
            <a:ext cx="1643063" cy="826534"/>
            <a:chOff x="1429" y="2115"/>
            <a:chExt cx="907" cy="472"/>
          </a:xfrm>
        </p:grpSpPr>
        <p:sp>
          <p:nvSpPr>
            <p:cNvPr id="57" name="Text Box 6">
              <a:extLst>
                <a:ext uri="{FF2B5EF4-FFF2-40B4-BE49-F238E27FC236}">
                  <a16:creationId xmlns:a16="http://schemas.microsoft.com/office/drawing/2014/main" id="{917D8FEE-0D50-4289-A7D8-4EC238B54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6" y="2284"/>
              <a:ext cx="272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U</a:t>
              </a:r>
              <a:endParaRPr kumimoji="1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8" name="Text Box 7">
              <a:extLst>
                <a:ext uri="{FF2B5EF4-FFF2-40B4-BE49-F238E27FC236}">
                  <a16:creationId xmlns:a16="http://schemas.microsoft.com/office/drawing/2014/main" id="{091A2DFB-1EA2-4AAF-B022-DC7729CA6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11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_</a:t>
              </a:r>
              <a:endParaRPr kumimoji="1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9" name="Text Box 8">
              <a:extLst>
                <a:ext uri="{FF2B5EF4-FFF2-40B4-BE49-F238E27FC236}">
                  <a16:creationId xmlns:a16="http://schemas.microsoft.com/office/drawing/2014/main" id="{7C01A864-CF71-4522-B0E3-CFF2F5B93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220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 dirty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+</a:t>
              </a:r>
              <a:endPara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525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BFFB1851-61C1-4610-B610-D046CC764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04" y="513603"/>
            <a:ext cx="9210675" cy="94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选取独立回路，使理想电流源支路仅仅属于一个回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该回路电流即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S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楷体_GB2312" panose="02010600030101010101" charset="-122"/>
              <a:ea typeface="楷体_GB2312" panose="02010600030101010101" charset="-122"/>
              <a:cs typeface="+mn-cs"/>
            </a:endParaRPr>
          </a:p>
        </p:txBody>
      </p:sp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966B17F3-9EB2-4D1A-9E10-A3038C6BB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432" y="1755513"/>
          <a:ext cx="7321699" cy="55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公式" r:id="rId3" imgW="2730240" imgH="241200" progId="Equation.3">
                  <p:embed/>
                </p:oleObj>
              </mc:Choice>
              <mc:Fallback>
                <p:oleObj name="公式" r:id="rId3" imgW="2730240" imgH="241200" progId="Equation.3">
                  <p:embed/>
                  <p:pic>
                    <p:nvPicPr>
                      <p:cNvPr id="3" name="Object 18">
                        <a:extLst>
                          <a:ext uri="{FF2B5EF4-FFF2-40B4-BE49-F238E27FC236}">
                            <a16:creationId xmlns:a16="http://schemas.microsoft.com/office/drawing/2014/main" id="{966B17F3-9EB2-4D1A-9E10-A3038C6BB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432" y="1755513"/>
                        <a:ext cx="7321699" cy="551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63DEE5F5-4F4C-4B8E-B855-0966D8CA8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1639600"/>
            <a:ext cx="657225" cy="530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anose="02010600030101010101" charset="-122"/>
              <a:cs typeface="+mn-cs"/>
            </a:endParaRPr>
          </a:p>
        </p:txBody>
      </p:sp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0B0E8DA7-9972-4C6C-BE3F-A48C42A38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87783"/>
              </p:ext>
            </p:extLst>
          </p:nvPr>
        </p:nvGraphicFramePr>
        <p:xfrm>
          <a:off x="206504" y="3125401"/>
          <a:ext cx="8730991" cy="51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公式" r:id="rId5" imgW="3581280" imgH="241200" progId="Equation.3">
                  <p:embed/>
                </p:oleObj>
              </mc:Choice>
              <mc:Fallback>
                <p:oleObj name="公式" r:id="rId5" imgW="3581280" imgH="241200" progId="Equation.3">
                  <p:embed/>
                  <p:pic>
                    <p:nvPicPr>
                      <p:cNvPr id="5" name="Object 20">
                        <a:extLst>
                          <a:ext uri="{FF2B5EF4-FFF2-40B4-BE49-F238E27FC236}">
                            <a16:creationId xmlns:a16="http://schemas.microsoft.com/office/drawing/2014/main" id="{0B0E8DA7-9972-4C6C-BE3F-A48C42A38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04" y="3125401"/>
                        <a:ext cx="8730991" cy="51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FEC70C01-1CF2-4266-9F6C-95970AC64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852" y="2314500"/>
          <a:ext cx="1702504" cy="6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公式" r:id="rId7" imgW="444240" imgH="241200" progId="Equation.3">
                  <p:embed/>
                </p:oleObj>
              </mc:Choice>
              <mc:Fallback>
                <p:oleObj name="公式" r:id="rId7" imgW="444240" imgH="241200" progId="Equation.3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FEC70C01-1CF2-4266-9F6C-95970AC64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852" y="2314500"/>
                        <a:ext cx="1702504" cy="693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2" descr="羊皮纸">
            <a:extLst>
              <a:ext uri="{FF2B5EF4-FFF2-40B4-BE49-F238E27FC236}">
                <a16:creationId xmlns:a16="http://schemas.microsoft.com/office/drawing/2014/main" id="{C2671AB3-F1D4-486D-A2F1-AC784B7C3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075" y="2479023"/>
            <a:ext cx="5427663" cy="555625"/>
          </a:xfrm>
          <a:prstGeom prst="wedgeRoundRectCallout">
            <a:avLst>
              <a:gd name="adj1" fmla="val -61556"/>
              <a:gd name="adj2" fmla="val 14037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/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rPr>
              <a:t>已知电流，减少了一方程</a:t>
            </a:r>
          </a:p>
        </p:txBody>
      </p:sp>
      <p:grpSp>
        <p:nvGrpSpPr>
          <p:cNvPr id="8" name="Group 85">
            <a:extLst>
              <a:ext uri="{FF2B5EF4-FFF2-40B4-BE49-F238E27FC236}">
                <a16:creationId xmlns:a16="http://schemas.microsoft.com/office/drawing/2014/main" id="{B04C4D94-AFDE-445C-819B-73BB3998D9AB}"/>
              </a:ext>
            </a:extLst>
          </p:cNvPr>
          <p:cNvGrpSpPr>
            <a:grpSpLocks/>
          </p:cNvGrpSpPr>
          <p:nvPr/>
        </p:nvGrpSpPr>
        <p:grpSpPr bwMode="auto">
          <a:xfrm>
            <a:off x="2321771" y="4070904"/>
            <a:ext cx="4175100" cy="2447472"/>
            <a:chOff x="1292" y="2341"/>
            <a:chExt cx="2541" cy="1542"/>
          </a:xfrm>
        </p:grpSpPr>
        <p:sp>
          <p:nvSpPr>
            <p:cNvPr id="9" name="Text Box 58">
              <a:extLst>
                <a:ext uri="{FF2B5EF4-FFF2-40B4-BE49-F238E27FC236}">
                  <a16:creationId xmlns:a16="http://schemas.microsoft.com/office/drawing/2014/main" id="{A88AD34A-3AB6-4017-AD13-F01D2D9B35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2704"/>
              <a:ext cx="272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I</a:t>
              </a:r>
              <a:r>
                <a:rPr kumimoji="0" lang="en-US" altLang="zh-CN" sz="2400" b="0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S</a:t>
              </a:r>
            </a:p>
          </p:txBody>
        </p:sp>
        <p:sp>
          <p:nvSpPr>
            <p:cNvPr id="10" name="Oval 59">
              <a:extLst>
                <a:ext uri="{FF2B5EF4-FFF2-40B4-BE49-F238E27FC236}">
                  <a16:creationId xmlns:a16="http://schemas.microsoft.com/office/drawing/2014/main" id="{968737FC-B2A8-4291-9709-4CB551BE7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9" y="324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11" name="Line 60">
              <a:extLst>
                <a:ext uri="{FF2B5EF4-FFF2-40B4-BE49-F238E27FC236}">
                  <a16:creationId xmlns:a16="http://schemas.microsoft.com/office/drawing/2014/main" id="{2345DEC6-C307-45D3-B463-2CA7A24C2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2341"/>
              <a:ext cx="0" cy="154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2" name="Line 61">
              <a:extLst>
                <a:ext uri="{FF2B5EF4-FFF2-40B4-BE49-F238E27FC236}">
                  <a16:creationId xmlns:a16="http://schemas.microsoft.com/office/drawing/2014/main" id="{8F2158D5-56F0-4373-819B-73B662D76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3112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3" name="Line 62">
              <a:extLst>
                <a:ext uri="{FF2B5EF4-FFF2-40B4-BE49-F238E27FC236}">
                  <a16:creationId xmlns:a16="http://schemas.microsoft.com/office/drawing/2014/main" id="{B651F4F0-EE92-47CC-AF31-0F064FC22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3883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14" name="Text Box 63">
              <a:extLst>
                <a:ext uri="{FF2B5EF4-FFF2-40B4-BE49-F238E27FC236}">
                  <a16:creationId xmlns:a16="http://schemas.microsoft.com/office/drawing/2014/main" id="{460135AA-6351-4836-9831-11E878278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2613"/>
              <a:ext cx="40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S</a:t>
              </a:r>
            </a:p>
          </p:txBody>
        </p:sp>
        <p:sp>
          <p:nvSpPr>
            <p:cNvPr id="15" name="Text Box 64">
              <a:extLst>
                <a:ext uri="{FF2B5EF4-FFF2-40B4-BE49-F238E27FC236}">
                  <a16:creationId xmlns:a16="http://schemas.microsoft.com/office/drawing/2014/main" id="{54DDF6A3-4DA3-45E0-9E22-DCD9E9EE7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3338"/>
              <a:ext cx="40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4</a:t>
              </a:r>
            </a:p>
          </p:txBody>
        </p:sp>
        <p:sp>
          <p:nvSpPr>
            <p:cNvPr id="16" name="Text Box 65">
              <a:extLst>
                <a:ext uri="{FF2B5EF4-FFF2-40B4-BE49-F238E27FC236}">
                  <a16:creationId xmlns:a16="http://schemas.microsoft.com/office/drawing/2014/main" id="{C42BCBD9-6933-4036-95E3-F63BC1641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3384"/>
              <a:ext cx="363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sp>
          <p:nvSpPr>
            <p:cNvPr id="17" name="Text Box 66">
              <a:extLst>
                <a:ext uri="{FF2B5EF4-FFF2-40B4-BE49-F238E27FC236}">
                  <a16:creationId xmlns:a16="http://schemas.microsoft.com/office/drawing/2014/main" id="{CFCFD07E-8E11-440E-B90D-0151BBAE7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431"/>
              <a:ext cx="363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</a:p>
          </p:txBody>
        </p:sp>
        <p:sp>
          <p:nvSpPr>
            <p:cNvPr id="18" name="Text Box 67">
              <a:extLst>
                <a:ext uri="{FF2B5EF4-FFF2-40B4-BE49-F238E27FC236}">
                  <a16:creationId xmlns:a16="http://schemas.microsoft.com/office/drawing/2014/main" id="{C0557866-A4C5-4B6A-86B4-2C6C499DF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5" y="2431"/>
              <a:ext cx="40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</a:p>
          </p:txBody>
        </p:sp>
        <p:sp>
          <p:nvSpPr>
            <p:cNvPr id="19" name="Text Box 68">
              <a:extLst>
                <a:ext uri="{FF2B5EF4-FFF2-40B4-BE49-F238E27FC236}">
                  <a16:creationId xmlns:a16="http://schemas.microsoft.com/office/drawing/2014/main" id="{BBA49E01-C670-4F1F-B3A0-EB652BFDA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248"/>
              <a:ext cx="40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U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S</a:t>
              </a:r>
            </a:p>
          </p:txBody>
        </p:sp>
        <p:sp>
          <p:nvSpPr>
            <p:cNvPr id="20" name="Text Box 69">
              <a:extLst>
                <a:ext uri="{FF2B5EF4-FFF2-40B4-BE49-F238E27FC236}">
                  <a16:creationId xmlns:a16="http://schemas.microsoft.com/office/drawing/2014/main" id="{78825F88-8597-4EE4-9BF4-E3CBF437B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2930"/>
              <a:ext cx="317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+</a:t>
              </a:r>
              <a:endPara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1" name="Text Box 70">
              <a:extLst>
                <a:ext uri="{FF2B5EF4-FFF2-40B4-BE49-F238E27FC236}">
                  <a16:creationId xmlns:a16="http://schemas.microsoft.com/office/drawing/2014/main" id="{667FF019-9104-4F2F-8D4F-18C666F9D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3475"/>
              <a:ext cx="272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_</a:t>
              </a:r>
              <a:endPara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2" name="Line 71">
              <a:extLst>
                <a:ext uri="{FF2B5EF4-FFF2-40B4-BE49-F238E27FC236}">
                  <a16:creationId xmlns:a16="http://schemas.microsoft.com/office/drawing/2014/main" id="{DC7E9AC3-F865-49FD-B7F0-25E67D3770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8" y="3112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3" name="AutoShape 72">
              <a:extLst>
                <a:ext uri="{FF2B5EF4-FFF2-40B4-BE49-F238E27FC236}">
                  <a16:creationId xmlns:a16="http://schemas.microsoft.com/office/drawing/2014/main" id="{A39B50BF-A083-42F4-85C8-962B903E1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1" y="2341"/>
              <a:ext cx="1497" cy="1542"/>
            </a:xfrm>
            <a:prstGeom prst="diamond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4" name="Line 73">
              <a:extLst>
                <a:ext uri="{FF2B5EF4-FFF2-40B4-BE49-F238E27FC236}">
                  <a16:creationId xmlns:a16="http://schemas.microsoft.com/office/drawing/2014/main" id="{5EB35CE5-8630-45A2-B614-EC05AD150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2341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5" name="Rectangle 74">
              <a:extLst>
                <a:ext uri="{FF2B5EF4-FFF2-40B4-BE49-F238E27FC236}">
                  <a16:creationId xmlns:a16="http://schemas.microsoft.com/office/drawing/2014/main" id="{EE605BFC-48DD-4DFE-A32A-5DF559719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5" y="265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6" name="Rectangle 75">
              <a:extLst>
                <a:ext uri="{FF2B5EF4-FFF2-40B4-BE49-F238E27FC236}">
                  <a16:creationId xmlns:a16="http://schemas.microsoft.com/office/drawing/2014/main" id="{3FEB6784-FD8E-462C-9BE4-C149408309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49448">
              <a:off x="3289" y="338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7" name="Rectangle 76">
              <a:extLst>
                <a:ext uri="{FF2B5EF4-FFF2-40B4-BE49-F238E27FC236}">
                  <a16:creationId xmlns:a16="http://schemas.microsoft.com/office/drawing/2014/main" id="{F7410C90-6B50-43EB-81E2-1A4FF8EE63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2162">
              <a:off x="2472" y="338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8" name="Rectangle 77">
              <a:extLst>
                <a:ext uri="{FF2B5EF4-FFF2-40B4-BE49-F238E27FC236}">
                  <a16:creationId xmlns:a16="http://schemas.microsoft.com/office/drawing/2014/main" id="{3C898358-98DA-4275-89AA-AEB8FCC8EF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93708">
              <a:off x="3289" y="270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9" name="Rectangle 78">
              <a:extLst>
                <a:ext uri="{FF2B5EF4-FFF2-40B4-BE49-F238E27FC236}">
                  <a16:creationId xmlns:a16="http://schemas.microsoft.com/office/drawing/2014/main" id="{E9E8EFFC-3647-48D5-9906-C1EDA000B3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55736">
              <a:off x="2517" y="26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grpSp>
          <p:nvGrpSpPr>
            <p:cNvPr id="30" name="Group 79">
              <a:extLst>
                <a:ext uri="{FF2B5EF4-FFF2-40B4-BE49-F238E27FC236}">
                  <a16:creationId xmlns:a16="http://schemas.microsoft.com/office/drawing/2014/main" id="{BAFE5E17-2DD6-4059-B468-F730C64B700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880" y="2931"/>
              <a:ext cx="363" cy="363"/>
              <a:chOff x="4785" y="709"/>
              <a:chExt cx="363" cy="363"/>
            </a:xfrm>
          </p:grpSpPr>
          <p:sp>
            <p:nvSpPr>
              <p:cNvPr id="31" name="Oval 80">
                <a:extLst>
                  <a:ext uri="{FF2B5EF4-FFF2-40B4-BE49-F238E27FC236}">
                    <a16:creationId xmlns:a16="http://schemas.microsoft.com/office/drawing/2014/main" id="{6C854EB7-8520-445C-BE03-07B435550A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32" name="Line 81">
                <a:extLst>
                  <a:ext uri="{FF2B5EF4-FFF2-40B4-BE49-F238E27FC236}">
                    <a16:creationId xmlns:a16="http://schemas.microsoft.com/office/drawing/2014/main" id="{C7A9A27F-D088-4E26-A111-D2CF9E3B5B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</p:grpSp>
      <p:grpSp>
        <p:nvGrpSpPr>
          <p:cNvPr id="33" name="Group 3">
            <a:extLst>
              <a:ext uri="{FF2B5EF4-FFF2-40B4-BE49-F238E27FC236}">
                <a16:creationId xmlns:a16="http://schemas.microsoft.com/office/drawing/2014/main" id="{E5D16627-2103-4E1B-9B40-A4BBCB9D6242}"/>
              </a:ext>
            </a:extLst>
          </p:cNvPr>
          <p:cNvGrpSpPr>
            <a:grpSpLocks/>
          </p:cNvGrpSpPr>
          <p:nvPr/>
        </p:nvGrpSpPr>
        <p:grpSpPr bwMode="auto">
          <a:xfrm>
            <a:off x="3304353" y="4170677"/>
            <a:ext cx="2535293" cy="1873036"/>
            <a:chOff x="1927" y="2432"/>
            <a:chExt cx="1543" cy="1180"/>
          </a:xfrm>
        </p:grpSpPr>
        <p:grpSp>
          <p:nvGrpSpPr>
            <p:cNvPr id="34" name="Group 4">
              <a:extLst>
                <a:ext uri="{FF2B5EF4-FFF2-40B4-BE49-F238E27FC236}">
                  <a16:creationId xmlns:a16="http://schemas.microsoft.com/office/drawing/2014/main" id="{A3C21B64-833C-4B94-902F-7594A1A56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7" y="2432"/>
              <a:ext cx="409" cy="680"/>
              <a:chOff x="3560" y="2069"/>
              <a:chExt cx="409" cy="681"/>
            </a:xfrm>
          </p:grpSpPr>
          <p:grpSp>
            <p:nvGrpSpPr>
              <p:cNvPr id="44" name="Group 5">
                <a:extLst>
                  <a:ext uri="{FF2B5EF4-FFF2-40B4-BE49-F238E27FC236}">
                    <a16:creationId xmlns:a16="http://schemas.microsoft.com/office/drawing/2014/main" id="{D74FE318-6DFA-46B7-8249-5E9C0031CD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0" y="2069"/>
                <a:ext cx="409" cy="681"/>
                <a:chOff x="3560" y="2069"/>
                <a:chExt cx="409" cy="681"/>
              </a:xfrm>
            </p:grpSpPr>
            <p:sp>
              <p:nvSpPr>
                <p:cNvPr id="46" name="Oval 6">
                  <a:extLst>
                    <a:ext uri="{FF2B5EF4-FFF2-40B4-BE49-F238E27FC236}">
                      <a16:creationId xmlns:a16="http://schemas.microsoft.com/office/drawing/2014/main" id="{67AA1AD8-4245-4470-92E3-6A9146D0F3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8188" tIns="49094" rIns="98188" bIns="49094" anchor="ctr"/>
                <a:lstStyle>
                  <a:lvl1pPr defTabSz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490538" defTabSz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982663" defTabSz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473200" defTabSz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1963738" defTabSz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420938" defTabSz="982663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878138" defTabSz="982663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335338" defTabSz="982663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792538" defTabSz="982663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82663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  <p:sp>
              <p:nvSpPr>
                <p:cNvPr id="47" name="Line 7">
                  <a:extLst>
                    <a:ext uri="{FF2B5EF4-FFF2-40B4-BE49-F238E27FC236}">
                      <a16:creationId xmlns:a16="http://schemas.microsoft.com/office/drawing/2014/main" id="{45554A0C-85DF-46CE-8D3D-9F9117897A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45" name="Text Box 8">
                <a:extLst>
                  <a:ext uri="{FF2B5EF4-FFF2-40B4-BE49-F238E27FC236}">
                    <a16:creationId xmlns:a16="http://schemas.microsoft.com/office/drawing/2014/main" id="{DEDE194C-F641-40D4-809D-1F1D8C5035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2251"/>
                <a:ext cx="273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rPr>
                  <a:t>i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anose="02010600030101010101" charset="-122"/>
                    <a:cs typeface="+mn-cs"/>
                  </a:rPr>
                  <a:t>1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sp>
          <p:nvSpPr>
            <p:cNvPr id="35" name="Text Box 9">
              <a:extLst>
                <a:ext uri="{FF2B5EF4-FFF2-40B4-BE49-F238E27FC236}">
                  <a16:creationId xmlns:a16="http://schemas.microsoft.com/office/drawing/2014/main" id="{706237AF-9D68-45C9-BAE4-EC6103BDA2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249"/>
              <a:ext cx="333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i</a:t>
              </a:r>
              <a:r>
                <a:rPr kumimoji="0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0030101010101" charset="-122"/>
                  <a:cs typeface="+mn-cs"/>
                </a:rPr>
                <a:t>3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0030101010101" charset="-122"/>
                <a:cs typeface="+mn-cs"/>
              </a:endParaRPr>
            </a:p>
          </p:txBody>
        </p:sp>
        <p:grpSp>
          <p:nvGrpSpPr>
            <p:cNvPr id="36" name="Group 10">
              <a:extLst>
                <a:ext uri="{FF2B5EF4-FFF2-40B4-BE49-F238E27FC236}">
                  <a16:creationId xmlns:a16="http://schemas.microsoft.com/office/drawing/2014/main" id="{12F89ED3-2864-40EB-8F66-4C5B20D8C6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2523"/>
              <a:ext cx="817" cy="1089"/>
              <a:chOff x="3560" y="2069"/>
              <a:chExt cx="409" cy="681"/>
            </a:xfrm>
          </p:grpSpPr>
          <p:sp>
            <p:nvSpPr>
              <p:cNvPr id="42" name="Oval 11">
                <a:extLst>
                  <a:ext uri="{FF2B5EF4-FFF2-40B4-BE49-F238E27FC236}">
                    <a16:creationId xmlns:a16="http://schemas.microsoft.com/office/drawing/2014/main" id="{277E5876-D393-4617-A244-DE94159232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409" cy="681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endParaRPr>
              </a:p>
            </p:txBody>
          </p:sp>
          <p:sp>
            <p:nvSpPr>
              <p:cNvPr id="43" name="Line 12">
                <a:extLst>
                  <a:ext uri="{FF2B5EF4-FFF2-40B4-BE49-F238E27FC236}">
                    <a16:creationId xmlns:a16="http://schemas.microsoft.com/office/drawing/2014/main" id="{F89DC27B-01CC-40AF-89EA-EB08FAC25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0" y="2296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grpSp>
          <p:nvGrpSpPr>
            <p:cNvPr id="37" name="Group 13">
              <a:extLst>
                <a:ext uri="{FF2B5EF4-FFF2-40B4-BE49-F238E27FC236}">
                  <a16:creationId xmlns:a16="http://schemas.microsoft.com/office/drawing/2014/main" id="{14D8AC21-9809-4797-ABBA-02636E8835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2523"/>
              <a:ext cx="499" cy="408"/>
              <a:chOff x="1610" y="890"/>
              <a:chExt cx="499" cy="531"/>
            </a:xfrm>
          </p:grpSpPr>
          <p:sp>
            <p:nvSpPr>
              <p:cNvPr id="38" name="Text Box 14">
                <a:extLst>
                  <a:ext uri="{FF2B5EF4-FFF2-40B4-BE49-F238E27FC236}">
                    <a16:creationId xmlns:a16="http://schemas.microsoft.com/office/drawing/2014/main" id="{0EC68B11-BBD2-4164-A703-47E440525D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890"/>
                <a:ext cx="33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rPr>
                  <a:t>i</a:t>
                </a:r>
                <a:r>
                  <a:rPr kumimoji="0" lang="en-US" altLang="zh-CN" sz="2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anose="02010600030101010101" charset="-122"/>
                    <a:cs typeface="+mn-cs"/>
                  </a:rPr>
                  <a:t>2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0030101010101" charset="-122"/>
                  <a:cs typeface="+mn-cs"/>
                </a:endParaRPr>
              </a:p>
            </p:txBody>
          </p:sp>
          <p:grpSp>
            <p:nvGrpSpPr>
              <p:cNvPr id="39" name="Group 15">
                <a:extLst>
                  <a:ext uri="{FF2B5EF4-FFF2-40B4-BE49-F238E27FC236}">
                    <a16:creationId xmlns:a16="http://schemas.microsoft.com/office/drawing/2014/main" id="{0B4D9936-9A86-45A4-B17E-546F979F55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0" y="981"/>
                <a:ext cx="499" cy="440"/>
                <a:chOff x="3859" y="2435"/>
                <a:chExt cx="499" cy="440"/>
              </a:xfrm>
            </p:grpSpPr>
            <p:sp>
              <p:nvSpPr>
                <p:cNvPr id="40" name="Oval 16">
                  <a:extLst>
                    <a:ext uri="{FF2B5EF4-FFF2-40B4-BE49-F238E27FC236}">
                      <a16:creationId xmlns:a16="http://schemas.microsoft.com/office/drawing/2014/main" id="{6F2A5C98-8C45-4C31-B730-3B9D71F49F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9" y="2435"/>
                  <a:ext cx="499" cy="44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8188" tIns="49094" rIns="98188" bIns="49094" anchor="ctr"/>
                <a:lstStyle>
                  <a:lvl1pPr defTabSz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490538" defTabSz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982663" defTabSz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473200" defTabSz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1963738" defTabSz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420938" defTabSz="982663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878138" defTabSz="982663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335338" defTabSz="982663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792538" defTabSz="982663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82663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  <p:sp>
              <p:nvSpPr>
                <p:cNvPr id="41" name="Line 17">
                  <a:extLst>
                    <a:ext uri="{FF2B5EF4-FFF2-40B4-BE49-F238E27FC236}">
                      <a16:creationId xmlns:a16="http://schemas.microsoft.com/office/drawing/2014/main" id="{B4524080-F025-4620-8415-1C1E4ACD2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9" y="2582"/>
                  <a:ext cx="0" cy="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01864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381000" y="76200"/>
            <a:ext cx="81391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4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用网孔分析法求图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4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电路的支路电流。 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381000" y="3005138"/>
            <a:ext cx="8439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：设电流源电压为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考虑了电压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的网孔方程为：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990600" y="4757738"/>
            <a:ext cx="1828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补充方程 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895600" y="3557588"/>
          <a:ext cx="28686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公式" r:id="rId3" imgW="1002865" imgH="393529" progId="Equation.3">
                  <p:embed/>
                </p:oleObj>
              </mc:Choice>
              <mc:Fallback>
                <p:oleObj name="公式" r:id="rId3" imgW="1002865" imgH="393529" progId="Equation.3">
                  <p:embed/>
                  <p:pic>
                    <p:nvPicPr>
                      <p:cNvPr id="70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57588"/>
                        <a:ext cx="2868613" cy="11239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2895600" y="4737100"/>
          <a:ext cx="1771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公式" r:id="rId5" imgW="647700" imgH="190500" progId="Equation.3">
                  <p:embed/>
                </p:oleObj>
              </mc:Choice>
              <mc:Fallback>
                <p:oleObj name="公式" r:id="rId5" imgW="647700" imgH="190500" progId="Equation.3">
                  <p:embed/>
                  <p:pic>
                    <p:nvPicPr>
                      <p:cNvPr id="70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37100"/>
                        <a:ext cx="1771650" cy="5207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990600" y="5410200"/>
            <a:ext cx="35258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求解以上方程得到： </a:t>
            </a: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2590800" y="6096000"/>
          <a:ext cx="4495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公式" r:id="rId7" imgW="1828800" imgH="215900" progId="Equation.3">
                  <p:embed/>
                </p:oleObj>
              </mc:Choice>
              <mc:Fallback>
                <p:oleObj name="公式" r:id="rId7" imgW="1828800" imgH="215900" progId="Equation.3">
                  <p:embed/>
                  <p:pic>
                    <p:nvPicPr>
                      <p:cNvPr id="70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096000"/>
                        <a:ext cx="4495800" cy="5302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6" name="Group 10"/>
          <p:cNvGrpSpPr>
            <a:grpSpLocks/>
          </p:cNvGrpSpPr>
          <p:nvPr/>
        </p:nvGrpSpPr>
        <p:grpSpPr bwMode="auto">
          <a:xfrm>
            <a:off x="1752600" y="609600"/>
            <a:ext cx="5133975" cy="2514600"/>
            <a:chOff x="1104" y="384"/>
            <a:chExt cx="3234" cy="1584"/>
          </a:xfrm>
        </p:grpSpPr>
        <p:graphicFrame>
          <p:nvGraphicFramePr>
            <p:cNvPr id="45067" name="Object 11"/>
            <p:cNvGraphicFramePr>
              <a:graphicFrameLocks noChangeAspect="1"/>
            </p:cNvGraphicFramePr>
            <p:nvPr/>
          </p:nvGraphicFramePr>
          <p:xfrm>
            <a:off x="1104" y="384"/>
            <a:ext cx="3234" cy="1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1" name="Image" r:id="rId9" imgW="9225556" imgH="3977409" progId="Photoshop.Image.5">
                    <p:embed/>
                  </p:oleObj>
                </mc:Choice>
                <mc:Fallback>
                  <p:oleObj name="Image" r:id="rId9" imgW="9225556" imgH="3977409" progId="Photoshop.Image.5">
                    <p:embed/>
                    <p:pic>
                      <p:nvPicPr>
                        <p:cNvPr id="4506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84"/>
                          <a:ext cx="3234" cy="1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8" name="Rectangle 12"/>
            <p:cNvSpPr>
              <a:spLocks noChangeArrowheads="1"/>
            </p:cNvSpPr>
            <p:nvPr/>
          </p:nvSpPr>
          <p:spPr bwMode="auto">
            <a:xfrm>
              <a:off x="2346" y="1718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2537626"/>
      </p:ext>
    </p:extLst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609600" y="612775"/>
            <a:ext cx="8001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5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用网孔分析法求解图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5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电路的网孔电流。 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609600" y="4208463"/>
            <a:ext cx="8001000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：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右下角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网孔电流等于电流源电流，成为已知量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此例中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2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2514600" y="1323975"/>
            <a:ext cx="3878263" cy="3019425"/>
            <a:chOff x="3264" y="66"/>
            <a:chExt cx="2443" cy="1902"/>
          </a:xfrm>
        </p:grpSpPr>
        <p:graphicFrame>
          <p:nvGraphicFramePr>
            <p:cNvPr id="46085" name="Object 5"/>
            <p:cNvGraphicFramePr>
              <a:graphicFrameLocks noChangeAspect="1"/>
            </p:cNvGraphicFramePr>
            <p:nvPr/>
          </p:nvGraphicFramePr>
          <p:xfrm>
            <a:off x="3264" y="66"/>
            <a:ext cx="2443" cy="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2" name="Image" r:id="rId3" imgW="13622309" imgH="9339922" progId="Photoshop.Image.5">
                    <p:embed/>
                  </p:oleObj>
                </mc:Choice>
                <mc:Fallback>
                  <p:oleObj name="Image" r:id="rId3" imgW="13622309" imgH="9339922" progId="Photoshop.Image.5">
                    <p:embed/>
                    <p:pic>
                      <p:nvPicPr>
                        <p:cNvPr id="4608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66"/>
                          <a:ext cx="2443" cy="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6" name="Rectangle 6"/>
            <p:cNvSpPr>
              <a:spLocks noChangeArrowheads="1"/>
            </p:cNvSpPr>
            <p:nvPr/>
          </p:nvSpPr>
          <p:spPr bwMode="auto">
            <a:xfrm>
              <a:off x="4170" y="1718"/>
              <a:ext cx="6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25765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5265738" y="1752600"/>
            <a:ext cx="3878262" cy="3019425"/>
            <a:chOff x="3264" y="66"/>
            <a:chExt cx="2443" cy="1902"/>
          </a:xfrm>
        </p:grpSpPr>
        <p:graphicFrame>
          <p:nvGraphicFramePr>
            <p:cNvPr id="47112" name="Object 3"/>
            <p:cNvGraphicFramePr>
              <a:graphicFrameLocks noChangeAspect="1"/>
            </p:cNvGraphicFramePr>
            <p:nvPr/>
          </p:nvGraphicFramePr>
          <p:xfrm>
            <a:off x="3264" y="66"/>
            <a:ext cx="2443" cy="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6" name="Image" r:id="rId3" imgW="13622309" imgH="9339922" progId="Photoshop.Image.5">
                    <p:embed/>
                  </p:oleObj>
                </mc:Choice>
                <mc:Fallback>
                  <p:oleObj name="Image" r:id="rId3" imgW="13622309" imgH="9339922" progId="Photoshop.Image.5">
                    <p:embed/>
                    <p:pic>
                      <p:nvPicPr>
                        <p:cNvPr id="4711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66"/>
                          <a:ext cx="2443" cy="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3" name="Rectangle 4"/>
            <p:cNvSpPr>
              <a:spLocks noChangeArrowheads="1"/>
            </p:cNvSpPr>
            <p:nvPr/>
          </p:nvSpPr>
          <p:spPr bwMode="auto">
            <a:xfrm>
              <a:off x="4170" y="1718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5</a:t>
              </a:r>
            </a:p>
          </p:txBody>
        </p:sp>
      </p:grp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27610"/>
              </p:ext>
            </p:extLst>
          </p:nvPr>
        </p:nvGraphicFramePr>
        <p:xfrm>
          <a:off x="1190625" y="1789113"/>
          <a:ext cx="3481388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1409400" imgH="850680" progId="Equation.DSMT4">
                  <p:embed/>
                </p:oleObj>
              </mc:Choice>
              <mc:Fallback>
                <p:oleObj name="Equation" r:id="rId5" imgW="1409400" imgH="850680" progId="Equation.DSMT4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789113"/>
                        <a:ext cx="3481388" cy="208756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800894" y="3997325"/>
            <a:ext cx="4800600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整理后得到： </a:t>
            </a: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2057400" y="4564063"/>
          <a:ext cx="22098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公式" r:id="rId7" imgW="761669" imgH="393529" progId="Equation.3">
                  <p:embed/>
                </p:oleObj>
              </mc:Choice>
              <mc:Fallback>
                <p:oleObj name="公式" r:id="rId7" imgW="761669" imgH="393529" progId="Equation.3">
                  <p:embed/>
                  <p:pic>
                    <p:nvPicPr>
                      <p:cNvPr id="72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64063"/>
                        <a:ext cx="2209800" cy="115093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609600" y="5870575"/>
            <a:ext cx="4419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得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4A,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3A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2A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。 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457200" y="533400"/>
            <a:ext cx="8077200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只需计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电流源电压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列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网孔方程和一个补充方程：</a:t>
            </a:r>
          </a:p>
        </p:txBody>
      </p:sp>
    </p:spTree>
    <p:extLst>
      <p:ext uri="{BB962C8B-B14F-4D97-AF65-F5344CB8AC3E}">
        <p14:creationId xmlns:p14="http://schemas.microsoft.com/office/powerpoint/2010/main" val="3115711848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507B8DA-39D9-4B82-BD61-B56B1CF2D085}"/>
              </a:ext>
            </a:extLst>
          </p:cNvPr>
          <p:cNvSpPr/>
          <p:nvPr/>
        </p:nvSpPr>
        <p:spPr>
          <a:xfrm>
            <a:off x="743174" y="3401987"/>
            <a:ext cx="7731422" cy="2961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对于具有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结点的连通电路来说，除去参考节点，它的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-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结点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KC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方程是独立的，称为为独立结点。用这些结点电位作变量，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只写出</a:t>
            </a:r>
            <a:r>
              <a:rPr kumimoji="1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KCL</a:t>
            </a:r>
            <a:r>
              <a:rPr kumimoji="1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方程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分析，称为结点电压法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这样，只需求解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-1)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个独立结点方程，就可得到全部结点电压，然后根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KVL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方程可求出各支路电压，根据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VAR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方程可求得各支路电流。 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F86A08B1-F3C7-4C06-B69F-6EB64ACB3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620688"/>
            <a:ext cx="76327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5715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任意选择参考点：其它节点与参考点的电压即是节点电位，方向为从独立节点指向参考节点。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320A9845-8B42-45CE-878E-8F8B177DA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1322" y="1594006"/>
            <a:ext cx="19239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 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charset="-122"/>
                <a:cs typeface="+mn-cs"/>
              </a:rPr>
              <a:t>B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0C44F6E7-9772-4561-9FFE-970AB233D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976" y="2414195"/>
            <a:ext cx="30748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KV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：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B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charset="-122"/>
                <a:cs typeface="+mn-cs"/>
              </a:rPr>
              <a:t>-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自动满足</a:t>
            </a:r>
          </a:p>
        </p:txBody>
      </p:sp>
      <p:grpSp>
        <p:nvGrpSpPr>
          <p:cNvPr id="9" name="Group 5">
            <a:extLst>
              <a:ext uri="{FF2B5EF4-FFF2-40B4-BE49-F238E27FC236}">
                <a16:creationId xmlns:a16="http://schemas.microsoft.com/office/drawing/2014/main" id="{EE827981-6B42-48BD-9B14-2511D96E296B}"/>
              </a:ext>
            </a:extLst>
          </p:cNvPr>
          <p:cNvGrpSpPr>
            <a:grpSpLocks/>
          </p:cNvGrpSpPr>
          <p:nvPr/>
        </p:nvGrpSpPr>
        <p:grpSpPr bwMode="auto">
          <a:xfrm>
            <a:off x="2208585" y="1800200"/>
            <a:ext cx="1143000" cy="457200"/>
            <a:chOff x="1440" y="3168"/>
            <a:chExt cx="720" cy="288"/>
          </a:xfrm>
        </p:grpSpPr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99CC0EE5-A4DE-453D-9091-16D0BB8B6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45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3766E1F1-5BE3-46FD-83ED-8609EA9CC3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168"/>
              <a:ext cx="6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charset="-122"/>
                  <a:cs typeface="+mn-cs"/>
                </a:rPr>
                <a:t>-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B</a:t>
              </a:r>
            </a:p>
          </p:txBody>
        </p:sp>
      </p:grpSp>
      <p:grpSp>
        <p:nvGrpSpPr>
          <p:cNvPr id="12" name="Group 8">
            <a:extLst>
              <a:ext uri="{FF2B5EF4-FFF2-40B4-BE49-F238E27FC236}">
                <a16:creationId xmlns:a16="http://schemas.microsoft.com/office/drawing/2014/main" id="{B40757AB-D825-4295-A19A-183A118053C8}"/>
              </a:ext>
            </a:extLst>
          </p:cNvPr>
          <p:cNvGrpSpPr>
            <a:grpSpLocks/>
          </p:cNvGrpSpPr>
          <p:nvPr/>
        </p:nvGrpSpPr>
        <p:grpSpPr bwMode="auto">
          <a:xfrm>
            <a:off x="1370385" y="1781150"/>
            <a:ext cx="2698750" cy="1333500"/>
            <a:chOff x="912" y="3168"/>
            <a:chExt cx="1700" cy="840"/>
          </a:xfrm>
        </p:grpSpPr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1C11AC87-84AC-4B40-848A-03C82D1FD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9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A10B31C0-E2E5-4147-ACC4-9B287E86A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4008"/>
              <a:ext cx="26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DD6A9052-EE89-4090-97C2-A6E2DAE40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4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A8E7A10-7911-42B3-A305-D7D439A22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4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7B08F0CC-1D1F-482A-8A29-5DA0B31FD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16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A</a:t>
              </a:r>
            </a:p>
          </p:txBody>
        </p: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7B8E798D-43A7-403D-B270-EB2F95C93A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16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B</a:t>
              </a:r>
            </a:p>
          </p:txBody>
        </p:sp>
      </p:grpSp>
      <p:grpSp>
        <p:nvGrpSpPr>
          <p:cNvPr id="22" name="Group 18">
            <a:extLst>
              <a:ext uri="{FF2B5EF4-FFF2-40B4-BE49-F238E27FC236}">
                <a16:creationId xmlns:a16="http://schemas.microsoft.com/office/drawing/2014/main" id="{22508193-17A3-42FA-BFFF-E95DAE702F21}"/>
              </a:ext>
            </a:extLst>
          </p:cNvPr>
          <p:cNvGrpSpPr>
            <a:grpSpLocks/>
          </p:cNvGrpSpPr>
          <p:nvPr/>
        </p:nvGrpSpPr>
        <p:grpSpPr bwMode="auto">
          <a:xfrm>
            <a:off x="2360985" y="2314550"/>
            <a:ext cx="609600" cy="533400"/>
            <a:chOff x="1536" y="3504"/>
            <a:chExt cx="384" cy="336"/>
          </a:xfrm>
        </p:grpSpPr>
        <p:sp>
          <p:nvSpPr>
            <p:cNvPr id="23" name="Oval 19">
              <a:extLst>
                <a:ext uri="{FF2B5EF4-FFF2-40B4-BE49-F238E27FC236}">
                  <a16:creationId xmlns:a16="http://schemas.microsoft.com/office/drawing/2014/main" id="{C35427FD-7E31-49ED-93BA-0C88D07B5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504"/>
              <a:ext cx="384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E0E12938-5274-4077-91A1-5F76E086BE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3840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473059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" name="Group 4">
            <a:extLst>
              <a:ext uri="{FF2B5EF4-FFF2-40B4-BE49-F238E27FC236}">
                <a16:creationId xmlns:a16="http://schemas.microsoft.com/office/drawing/2014/main" id="{7922729F-43A7-4F75-B51E-1C11A2571608}"/>
              </a:ext>
            </a:extLst>
          </p:cNvPr>
          <p:cNvGrpSpPr>
            <a:grpSpLocks/>
          </p:cNvGrpSpPr>
          <p:nvPr/>
        </p:nvGrpSpPr>
        <p:grpSpPr bwMode="auto">
          <a:xfrm>
            <a:off x="2029445" y="3225254"/>
            <a:ext cx="758825" cy="714375"/>
            <a:chOff x="612" y="2659"/>
            <a:chExt cx="418" cy="408"/>
          </a:xfrm>
        </p:grpSpPr>
        <p:grpSp>
          <p:nvGrpSpPr>
            <p:cNvPr id="204" name="Group 5">
              <a:extLst>
                <a:ext uri="{FF2B5EF4-FFF2-40B4-BE49-F238E27FC236}">
                  <a16:creationId xmlns:a16="http://schemas.microsoft.com/office/drawing/2014/main" id="{3DBA8943-E5E8-4FC4-AF06-046BBABA4B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2659"/>
              <a:ext cx="318" cy="408"/>
              <a:chOff x="3560" y="2069"/>
              <a:chExt cx="409" cy="681"/>
            </a:xfrm>
          </p:grpSpPr>
          <p:sp>
            <p:nvSpPr>
              <p:cNvPr id="206" name="Oval 6">
                <a:extLst>
                  <a:ext uri="{FF2B5EF4-FFF2-40B4-BE49-F238E27FC236}">
                    <a16:creationId xmlns:a16="http://schemas.microsoft.com/office/drawing/2014/main" id="{0077624E-5FE5-4DF9-801F-E4BB20335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409" cy="681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07" name="Line 7">
                <a:extLst>
                  <a:ext uri="{FF2B5EF4-FFF2-40B4-BE49-F238E27FC236}">
                    <a16:creationId xmlns:a16="http://schemas.microsoft.com/office/drawing/2014/main" id="{B4320B26-C218-47C1-9DA0-61FC15CB5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0" y="2296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205" name="Text Box 8">
              <a:extLst>
                <a:ext uri="{FF2B5EF4-FFF2-40B4-BE49-F238E27FC236}">
                  <a16:creationId xmlns:a16="http://schemas.microsoft.com/office/drawing/2014/main" id="{A77BEC30-2064-45E2-838C-B8E9B12C0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659"/>
              <a:ext cx="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i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1</a:t>
              </a:r>
              <a:endPara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208" name="Group 9">
            <a:extLst>
              <a:ext uri="{FF2B5EF4-FFF2-40B4-BE49-F238E27FC236}">
                <a16:creationId xmlns:a16="http://schemas.microsoft.com/office/drawing/2014/main" id="{6D11510B-4DB9-4941-9733-B2682FCD2CB6}"/>
              </a:ext>
            </a:extLst>
          </p:cNvPr>
          <p:cNvGrpSpPr>
            <a:grpSpLocks/>
          </p:cNvGrpSpPr>
          <p:nvPr/>
        </p:nvGrpSpPr>
        <p:grpSpPr bwMode="auto">
          <a:xfrm>
            <a:off x="3345483" y="3225254"/>
            <a:ext cx="2220912" cy="1031875"/>
            <a:chOff x="1474" y="2568"/>
            <a:chExt cx="1225" cy="590"/>
          </a:xfrm>
        </p:grpSpPr>
        <p:sp>
          <p:nvSpPr>
            <p:cNvPr id="209" name="Text Box 10">
              <a:extLst>
                <a:ext uri="{FF2B5EF4-FFF2-40B4-BE49-F238E27FC236}">
                  <a16:creationId xmlns:a16="http://schemas.microsoft.com/office/drawing/2014/main" id="{3FF7E300-83BB-4A56-B4C9-49A751FA4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659"/>
              <a:ext cx="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i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4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210" name="Group 11">
              <a:extLst>
                <a:ext uri="{FF2B5EF4-FFF2-40B4-BE49-F238E27FC236}">
                  <a16:creationId xmlns:a16="http://schemas.microsoft.com/office/drawing/2014/main" id="{8AD6920D-77AB-4852-9306-478D7E51D6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568"/>
              <a:ext cx="1225" cy="590"/>
              <a:chOff x="3560" y="2069"/>
              <a:chExt cx="409" cy="681"/>
            </a:xfrm>
          </p:grpSpPr>
          <p:sp>
            <p:nvSpPr>
              <p:cNvPr id="211" name="Oval 12">
                <a:extLst>
                  <a:ext uri="{FF2B5EF4-FFF2-40B4-BE49-F238E27FC236}">
                    <a16:creationId xmlns:a16="http://schemas.microsoft.com/office/drawing/2014/main" id="{3D5173A6-90C1-4A1D-9802-B105AC50A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409" cy="681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12" name="Line 13">
                <a:extLst>
                  <a:ext uri="{FF2B5EF4-FFF2-40B4-BE49-F238E27FC236}">
                    <a16:creationId xmlns:a16="http://schemas.microsoft.com/office/drawing/2014/main" id="{205C66CE-448F-4EDB-A583-56040B951E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0" y="2296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grpSp>
        <p:nvGrpSpPr>
          <p:cNvPr id="213" name="Group 14">
            <a:extLst>
              <a:ext uri="{FF2B5EF4-FFF2-40B4-BE49-F238E27FC236}">
                <a16:creationId xmlns:a16="http://schemas.microsoft.com/office/drawing/2014/main" id="{7492BA5D-A885-4D8B-A29A-6FD710E007E4}"/>
              </a:ext>
            </a:extLst>
          </p:cNvPr>
          <p:cNvGrpSpPr>
            <a:grpSpLocks/>
          </p:cNvGrpSpPr>
          <p:nvPr/>
        </p:nvGrpSpPr>
        <p:grpSpPr bwMode="auto">
          <a:xfrm>
            <a:off x="3099420" y="2191792"/>
            <a:ext cx="904875" cy="644525"/>
            <a:chOff x="3288" y="2523"/>
            <a:chExt cx="499" cy="368"/>
          </a:xfrm>
        </p:grpSpPr>
        <p:sp>
          <p:nvSpPr>
            <p:cNvPr id="214" name="Text Box 15">
              <a:extLst>
                <a:ext uri="{FF2B5EF4-FFF2-40B4-BE49-F238E27FC236}">
                  <a16:creationId xmlns:a16="http://schemas.microsoft.com/office/drawing/2014/main" id="{E3D7768E-5EA0-4F68-9847-6E106929F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4" y="2523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i</a:t>
              </a:r>
              <a:r>
                <a:rPr kumimoji="0" lang="en-US" altLang="zh-CN" sz="2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2</a:t>
              </a:r>
              <a:endPara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215" name="Group 16">
              <a:extLst>
                <a:ext uri="{FF2B5EF4-FFF2-40B4-BE49-F238E27FC236}">
                  <a16:creationId xmlns:a16="http://schemas.microsoft.com/office/drawing/2014/main" id="{1E47B6BE-9D63-4564-9DCE-62D837872C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2586"/>
              <a:ext cx="363" cy="305"/>
              <a:chOff x="3859" y="2435"/>
              <a:chExt cx="499" cy="440"/>
            </a:xfrm>
          </p:grpSpPr>
          <p:sp>
            <p:nvSpPr>
              <p:cNvPr id="216" name="Oval 17">
                <a:extLst>
                  <a:ext uri="{FF2B5EF4-FFF2-40B4-BE49-F238E27FC236}">
                    <a16:creationId xmlns:a16="http://schemas.microsoft.com/office/drawing/2014/main" id="{BD76F419-C7FE-4C40-98BC-B5609C735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9" y="2435"/>
                <a:ext cx="499" cy="440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17" name="Line 18">
                <a:extLst>
                  <a:ext uri="{FF2B5EF4-FFF2-40B4-BE49-F238E27FC236}">
                    <a16:creationId xmlns:a16="http://schemas.microsoft.com/office/drawing/2014/main" id="{A75E113B-9779-469F-BEE4-C54039E28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9" y="2582"/>
                <a:ext cx="0" cy="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grpSp>
        <p:nvGrpSpPr>
          <p:cNvPr id="218" name="Group 19">
            <a:extLst>
              <a:ext uri="{FF2B5EF4-FFF2-40B4-BE49-F238E27FC236}">
                <a16:creationId xmlns:a16="http://schemas.microsoft.com/office/drawing/2014/main" id="{86FBA36C-6970-4406-9D59-3DFBB842D07D}"/>
              </a:ext>
            </a:extLst>
          </p:cNvPr>
          <p:cNvGrpSpPr>
            <a:grpSpLocks/>
          </p:cNvGrpSpPr>
          <p:nvPr/>
        </p:nvGrpSpPr>
        <p:grpSpPr bwMode="auto">
          <a:xfrm>
            <a:off x="3345483" y="4098379"/>
            <a:ext cx="904875" cy="644525"/>
            <a:chOff x="3606" y="1933"/>
            <a:chExt cx="499" cy="368"/>
          </a:xfrm>
        </p:grpSpPr>
        <p:sp>
          <p:nvSpPr>
            <p:cNvPr id="219" name="Text Box 20">
              <a:extLst>
                <a:ext uri="{FF2B5EF4-FFF2-40B4-BE49-F238E27FC236}">
                  <a16:creationId xmlns:a16="http://schemas.microsoft.com/office/drawing/2014/main" id="{BA576290-BB21-4640-BA68-24BBD8DA09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1933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i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3</a:t>
              </a:r>
              <a:endParaRPr kumimoji="0" lang="en-US" altLang="zh-CN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220" name="Group 21">
              <a:extLst>
                <a:ext uri="{FF2B5EF4-FFF2-40B4-BE49-F238E27FC236}">
                  <a16:creationId xmlns:a16="http://schemas.microsoft.com/office/drawing/2014/main" id="{C77660C2-00C3-41D9-B2B1-38743E7F9E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1996"/>
              <a:ext cx="363" cy="305"/>
              <a:chOff x="3859" y="2435"/>
              <a:chExt cx="499" cy="440"/>
            </a:xfrm>
          </p:grpSpPr>
          <p:sp>
            <p:nvSpPr>
              <p:cNvPr id="221" name="Oval 22">
                <a:extLst>
                  <a:ext uri="{FF2B5EF4-FFF2-40B4-BE49-F238E27FC236}">
                    <a16:creationId xmlns:a16="http://schemas.microsoft.com/office/drawing/2014/main" id="{8B09B854-6FA0-4C6C-B5F6-BA449CD47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9" y="2435"/>
                <a:ext cx="499" cy="440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22" name="Line 23">
                <a:extLst>
                  <a:ext uri="{FF2B5EF4-FFF2-40B4-BE49-F238E27FC236}">
                    <a16:creationId xmlns:a16="http://schemas.microsoft.com/office/drawing/2014/main" id="{764F9799-3778-4876-95CD-2F503AB8EE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9" y="2582"/>
                <a:ext cx="0" cy="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grpSp>
        <p:nvGrpSpPr>
          <p:cNvPr id="223" name="Group 81">
            <a:extLst>
              <a:ext uri="{FF2B5EF4-FFF2-40B4-BE49-F238E27FC236}">
                <a16:creationId xmlns:a16="http://schemas.microsoft.com/office/drawing/2014/main" id="{B2CA80B3-4FCE-4751-B7FE-1B06064AF074}"/>
              </a:ext>
            </a:extLst>
          </p:cNvPr>
          <p:cNvGrpSpPr>
            <a:grpSpLocks/>
          </p:cNvGrpSpPr>
          <p:nvPr/>
        </p:nvGrpSpPr>
        <p:grpSpPr bwMode="auto">
          <a:xfrm>
            <a:off x="1043608" y="1556792"/>
            <a:ext cx="6083300" cy="3351212"/>
            <a:chOff x="113" y="527"/>
            <a:chExt cx="3356" cy="1915"/>
          </a:xfrm>
        </p:grpSpPr>
        <p:sp>
          <p:nvSpPr>
            <p:cNvPr id="224" name="Rectangle 58">
              <a:extLst>
                <a:ext uri="{FF2B5EF4-FFF2-40B4-BE49-F238E27FC236}">
                  <a16:creationId xmlns:a16="http://schemas.microsoft.com/office/drawing/2014/main" id="{7355E3CD-61BC-42A2-80CC-3235CB9E8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845"/>
              <a:ext cx="1043" cy="45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25" name="Rectangle 41">
              <a:extLst>
                <a:ext uri="{FF2B5EF4-FFF2-40B4-BE49-F238E27FC236}">
                  <a16:creationId xmlns:a16="http://schemas.microsoft.com/office/drawing/2014/main" id="{564E644E-C913-4A9F-AB61-4AF7F6245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298"/>
              <a:ext cx="2358" cy="1088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26" name="Line 42">
              <a:extLst>
                <a:ext uri="{FF2B5EF4-FFF2-40B4-BE49-F238E27FC236}">
                  <a16:creationId xmlns:a16="http://schemas.microsoft.com/office/drawing/2014/main" id="{18249C6C-1CC3-4EC0-A8D5-33C49A9599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1" y="1298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27" name="Text Box 43">
              <a:extLst>
                <a:ext uri="{FF2B5EF4-FFF2-40B4-BE49-F238E27FC236}">
                  <a16:creationId xmlns:a16="http://schemas.microsoft.com/office/drawing/2014/main" id="{AFB4D2D6-9DA3-43D2-95B0-199AF721E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13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</a:p>
          </p:txBody>
        </p:sp>
        <p:sp>
          <p:nvSpPr>
            <p:cNvPr id="228" name="Text Box 44">
              <a:extLst>
                <a:ext uri="{FF2B5EF4-FFF2-40B4-BE49-F238E27FC236}">
                  <a16:creationId xmlns:a16="http://schemas.microsoft.com/office/drawing/2014/main" id="{D011B92E-A170-47D5-90F6-7C15C0E06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888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V</a:t>
              </a:r>
            </a:p>
          </p:txBody>
        </p:sp>
        <p:sp>
          <p:nvSpPr>
            <p:cNvPr id="229" name="Text Box 45">
              <a:extLst>
                <a:ext uri="{FF2B5EF4-FFF2-40B4-BE49-F238E27FC236}">
                  <a16:creationId xmlns:a16="http://schemas.microsoft.com/office/drawing/2014/main" id="{B278E9E7-B446-4DF4-8103-430C6996D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298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A</a:t>
              </a:r>
            </a:p>
          </p:txBody>
        </p:sp>
        <p:sp>
          <p:nvSpPr>
            <p:cNvPr id="230" name="Text Box 46">
              <a:extLst>
                <a:ext uri="{FF2B5EF4-FFF2-40B4-BE49-F238E27FC236}">
                  <a16:creationId xmlns:a16="http://schemas.microsoft.com/office/drawing/2014/main" id="{F1349A68-346E-479E-80A9-00D27BF52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1434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1" name="Text Box 47">
              <a:extLst>
                <a:ext uri="{FF2B5EF4-FFF2-40B4-BE49-F238E27FC236}">
                  <a16:creationId xmlns:a16="http://schemas.microsoft.com/office/drawing/2014/main" id="{EC849991-AA90-44CC-A523-50DB7C54D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09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1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－</a:t>
              </a:r>
            </a:p>
          </p:txBody>
        </p:sp>
        <p:sp>
          <p:nvSpPr>
            <p:cNvPr id="232" name="Text Box 48">
              <a:extLst>
                <a:ext uri="{FF2B5EF4-FFF2-40B4-BE49-F238E27FC236}">
                  <a16:creationId xmlns:a16="http://schemas.microsoft.com/office/drawing/2014/main" id="{505406C1-757D-4CD1-9A1D-E7688BBAA3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0" y="1661"/>
              <a:ext cx="2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233" name="Text Box 49">
              <a:extLst>
                <a:ext uri="{FF2B5EF4-FFF2-40B4-BE49-F238E27FC236}">
                  <a16:creationId xmlns:a16="http://schemas.microsoft.com/office/drawing/2014/main" id="{76219250-A67B-4DAF-80C3-52CDD2816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2115"/>
              <a:ext cx="2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–</a:t>
              </a:r>
            </a:p>
          </p:txBody>
        </p:sp>
        <p:grpSp>
          <p:nvGrpSpPr>
            <p:cNvPr id="234" name="Group 50">
              <a:extLst>
                <a:ext uri="{FF2B5EF4-FFF2-40B4-BE49-F238E27FC236}">
                  <a16:creationId xmlns:a16="http://schemas.microsoft.com/office/drawing/2014/main" id="{421A700E-2969-4F30-A62D-29938FA611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1978"/>
              <a:ext cx="280" cy="327"/>
              <a:chOff x="612" y="588"/>
              <a:chExt cx="280" cy="327"/>
            </a:xfrm>
          </p:grpSpPr>
          <p:sp>
            <p:nvSpPr>
              <p:cNvPr id="259" name="Line 51">
                <a:extLst>
                  <a:ext uri="{FF2B5EF4-FFF2-40B4-BE49-F238E27FC236}">
                    <a16:creationId xmlns:a16="http://schemas.microsoft.com/office/drawing/2014/main" id="{28EDA296-9CFB-4D2D-A3B8-B2FF96156A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3" y="61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60" name="Text Box 52">
                <a:extLst>
                  <a:ext uri="{FF2B5EF4-FFF2-40B4-BE49-F238E27FC236}">
                    <a16:creationId xmlns:a16="http://schemas.microsoft.com/office/drawing/2014/main" id="{79714438-2067-4FE0-A18A-1BFF8BAE58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2" y="588"/>
                <a:ext cx="2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</p:grpSp>
        <p:sp>
          <p:nvSpPr>
            <p:cNvPr id="235" name="Text Box 53">
              <a:extLst>
                <a:ext uri="{FF2B5EF4-FFF2-40B4-BE49-F238E27FC236}">
                  <a16:creationId xmlns:a16="http://schemas.microsoft.com/office/drawing/2014/main" id="{CB7C511B-9130-43C0-9959-C5020372F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1616"/>
              <a:ext cx="3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</a:p>
          </p:txBody>
        </p:sp>
        <p:sp>
          <p:nvSpPr>
            <p:cNvPr id="236" name="Text Box 54">
              <a:extLst>
                <a:ext uri="{FF2B5EF4-FFF2-40B4-BE49-F238E27FC236}">
                  <a16:creationId xmlns:a16="http://schemas.microsoft.com/office/drawing/2014/main" id="{83D3859A-A035-4212-B5FD-A773CE5E7C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3" y="164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7" name="Text Box 55">
              <a:extLst>
                <a:ext uri="{FF2B5EF4-FFF2-40B4-BE49-F238E27FC236}">
                  <a16:creationId xmlns:a16="http://schemas.microsoft.com/office/drawing/2014/main" id="{1087279F-8B25-46D7-8CB9-C7AA3CBED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1334"/>
              <a:ext cx="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8" name="Line 56">
              <a:extLst>
                <a:ext uri="{FF2B5EF4-FFF2-40B4-BE49-F238E27FC236}">
                  <a16:creationId xmlns:a16="http://schemas.microsoft.com/office/drawing/2014/main" id="{7DCB64E5-ABF9-49DF-AA12-B03A8FF8DE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7" y="845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39" name="Line 57">
              <a:extLst>
                <a:ext uri="{FF2B5EF4-FFF2-40B4-BE49-F238E27FC236}">
                  <a16:creationId xmlns:a16="http://schemas.microsoft.com/office/drawing/2014/main" id="{60BD68D6-8956-4258-A0F7-5D20F6804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1298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40" name="Line 59">
              <a:extLst>
                <a:ext uri="{FF2B5EF4-FFF2-40B4-BE49-F238E27FC236}">
                  <a16:creationId xmlns:a16="http://schemas.microsoft.com/office/drawing/2014/main" id="{199AC899-4E07-4CDE-B7F8-A8A7224A00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5" y="1344"/>
              <a:ext cx="0" cy="22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41" name="Line 60">
              <a:extLst>
                <a:ext uri="{FF2B5EF4-FFF2-40B4-BE49-F238E27FC236}">
                  <a16:creationId xmlns:a16="http://schemas.microsoft.com/office/drawing/2014/main" id="{54DB4FDE-A7D3-413F-91AE-BA318A170D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" y="1434"/>
              <a:ext cx="0" cy="22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42" name="Text Box 61">
              <a:extLst>
                <a:ext uri="{FF2B5EF4-FFF2-40B4-BE49-F238E27FC236}">
                  <a16:creationId xmlns:a16="http://schemas.microsoft.com/office/drawing/2014/main" id="{083A8461-79D9-4B51-AD5E-81A7D9BA21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344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A</a:t>
              </a:r>
            </a:p>
          </p:txBody>
        </p:sp>
        <p:sp>
          <p:nvSpPr>
            <p:cNvPr id="243" name="Text Box 62">
              <a:extLst>
                <a:ext uri="{FF2B5EF4-FFF2-40B4-BE49-F238E27FC236}">
                  <a16:creationId xmlns:a16="http://schemas.microsoft.com/office/drawing/2014/main" id="{1C27C7A5-1E56-4243-A856-BF9ACB74B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527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A</a:t>
              </a:r>
            </a:p>
          </p:txBody>
        </p:sp>
        <p:grpSp>
          <p:nvGrpSpPr>
            <p:cNvPr id="244" name="Group 63">
              <a:extLst>
                <a:ext uri="{FF2B5EF4-FFF2-40B4-BE49-F238E27FC236}">
                  <a16:creationId xmlns:a16="http://schemas.microsoft.com/office/drawing/2014/main" id="{775FCF4E-DDC0-4B0B-8CB6-AABA376280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" y="1706"/>
              <a:ext cx="363" cy="363"/>
              <a:chOff x="4785" y="709"/>
              <a:chExt cx="363" cy="363"/>
            </a:xfrm>
          </p:grpSpPr>
          <p:sp>
            <p:nvSpPr>
              <p:cNvPr id="257" name="Oval 64">
                <a:extLst>
                  <a:ext uri="{FF2B5EF4-FFF2-40B4-BE49-F238E27FC236}">
                    <a16:creationId xmlns:a16="http://schemas.microsoft.com/office/drawing/2014/main" id="{0ECA9350-EA23-4546-9746-B1669C001C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258" name="Line 65">
                <a:extLst>
                  <a:ext uri="{FF2B5EF4-FFF2-40B4-BE49-F238E27FC236}">
                    <a16:creationId xmlns:a16="http://schemas.microsoft.com/office/drawing/2014/main" id="{A9EDE482-FB50-46C3-8214-8BB186F0B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245" name="Rectangle 66">
              <a:extLst>
                <a:ext uri="{FF2B5EF4-FFF2-40B4-BE49-F238E27FC236}">
                  <a16:creationId xmlns:a16="http://schemas.microsoft.com/office/drawing/2014/main" id="{9048BEE9-E3B5-488D-AD98-588194691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16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46" name="Rectangle 67">
              <a:extLst>
                <a:ext uri="{FF2B5EF4-FFF2-40B4-BE49-F238E27FC236}">
                  <a16:creationId xmlns:a16="http://schemas.microsoft.com/office/drawing/2014/main" id="{9E7AF5DA-2EE6-486A-83FF-D8C18C027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3" y="147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247" name="Group 68">
              <a:extLst>
                <a:ext uri="{FF2B5EF4-FFF2-40B4-BE49-F238E27FC236}">
                  <a16:creationId xmlns:a16="http://schemas.microsoft.com/office/drawing/2014/main" id="{3FDAA76B-89D0-438A-AF10-A41A987F85F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53" y="1888"/>
              <a:ext cx="363" cy="363"/>
              <a:chOff x="4785" y="709"/>
              <a:chExt cx="363" cy="363"/>
            </a:xfrm>
          </p:grpSpPr>
          <p:sp>
            <p:nvSpPr>
              <p:cNvPr id="255" name="Oval 69">
                <a:extLst>
                  <a:ext uri="{FF2B5EF4-FFF2-40B4-BE49-F238E27FC236}">
                    <a16:creationId xmlns:a16="http://schemas.microsoft.com/office/drawing/2014/main" id="{BB50FAAC-F404-4B8A-BD27-0032D1727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256" name="Line 70">
                <a:extLst>
                  <a:ext uri="{FF2B5EF4-FFF2-40B4-BE49-F238E27FC236}">
                    <a16:creationId xmlns:a16="http://schemas.microsoft.com/office/drawing/2014/main" id="{51C2C961-702F-47BC-95C8-CB8DE89827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248" name="Group 71">
              <a:extLst>
                <a:ext uri="{FF2B5EF4-FFF2-40B4-BE49-F238E27FC236}">
                  <a16:creationId xmlns:a16="http://schemas.microsoft.com/office/drawing/2014/main" id="{23235314-F2DD-4DFA-B99B-40D28CBD58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3" y="1616"/>
              <a:ext cx="363" cy="363"/>
              <a:chOff x="4785" y="709"/>
              <a:chExt cx="363" cy="363"/>
            </a:xfrm>
          </p:grpSpPr>
          <p:sp>
            <p:nvSpPr>
              <p:cNvPr id="253" name="Oval 72">
                <a:extLst>
                  <a:ext uri="{FF2B5EF4-FFF2-40B4-BE49-F238E27FC236}">
                    <a16:creationId xmlns:a16="http://schemas.microsoft.com/office/drawing/2014/main" id="{5EAF056B-A725-490C-A200-6B56D81213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254" name="Line 73">
                <a:extLst>
                  <a:ext uri="{FF2B5EF4-FFF2-40B4-BE49-F238E27FC236}">
                    <a16:creationId xmlns:a16="http://schemas.microsoft.com/office/drawing/2014/main" id="{D255B1A5-7EFA-4319-BE7D-32710E1E1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grpSp>
          <p:nvGrpSpPr>
            <p:cNvPr id="249" name="Group 74">
              <a:extLst>
                <a:ext uri="{FF2B5EF4-FFF2-40B4-BE49-F238E27FC236}">
                  <a16:creationId xmlns:a16="http://schemas.microsoft.com/office/drawing/2014/main" id="{D7C31D54-CC6B-4763-ABD9-351A1BEC9802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1564" y="663"/>
              <a:ext cx="363" cy="363"/>
              <a:chOff x="4785" y="709"/>
              <a:chExt cx="363" cy="363"/>
            </a:xfrm>
          </p:grpSpPr>
          <p:sp>
            <p:nvSpPr>
              <p:cNvPr id="251" name="Oval 75">
                <a:extLst>
                  <a:ext uri="{FF2B5EF4-FFF2-40B4-BE49-F238E27FC236}">
                    <a16:creationId xmlns:a16="http://schemas.microsoft.com/office/drawing/2014/main" id="{BF040648-EF02-432A-9838-55DEB296E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252" name="Line 76">
                <a:extLst>
                  <a:ext uri="{FF2B5EF4-FFF2-40B4-BE49-F238E27FC236}">
                    <a16:creationId xmlns:a16="http://schemas.microsoft.com/office/drawing/2014/main" id="{539489FD-F859-49D1-969F-2FD13C2552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  <p:sp>
          <p:nvSpPr>
            <p:cNvPr id="250" name="Rectangle 77">
              <a:extLst>
                <a:ext uri="{FF2B5EF4-FFF2-40B4-BE49-F238E27FC236}">
                  <a16:creationId xmlns:a16="http://schemas.microsoft.com/office/drawing/2014/main" id="{A305FD99-02CA-4595-A44F-35703D0E3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125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261" name="Text Box 3">
            <a:extLst>
              <a:ext uri="{FF2B5EF4-FFF2-40B4-BE49-F238E27FC236}">
                <a16:creationId xmlns:a16="http://schemas.microsoft.com/office/drawing/2014/main" id="{4E8351A7-A367-4421-ACAE-6D2C3E384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593" y="340166"/>
            <a:ext cx="7580840" cy="5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求电路中电压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，电流</a:t>
            </a:r>
            <a:r>
              <a:rPr kumimoji="1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和电压源产生的功率</a:t>
            </a:r>
          </a:p>
        </p:txBody>
      </p:sp>
    </p:spTree>
    <p:extLst>
      <p:ext uri="{BB962C8B-B14F-4D97-AF65-F5344CB8AC3E}">
        <p14:creationId xmlns:p14="http://schemas.microsoft.com/office/powerpoint/2010/main" val="237557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4">
            <a:extLst>
              <a:ext uri="{FF2B5EF4-FFF2-40B4-BE49-F238E27FC236}">
                <a16:creationId xmlns:a16="http://schemas.microsoft.com/office/drawing/2014/main" id="{377B682B-1C9E-4DCF-B055-E4456732A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762" y="1110685"/>
          <a:ext cx="1639318" cy="55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公式" r:id="rId3" imgW="533160" imgH="241200" progId="Equation.3">
                  <p:embed/>
                </p:oleObj>
              </mc:Choice>
              <mc:Fallback>
                <p:oleObj name="公式" r:id="rId3" imgW="533160" imgH="241200" progId="Equation.3">
                  <p:embed/>
                  <p:pic>
                    <p:nvPicPr>
                      <p:cNvPr id="3" name="Object 24">
                        <a:extLst>
                          <a:ext uri="{FF2B5EF4-FFF2-40B4-BE49-F238E27FC236}">
                            <a16:creationId xmlns:a16="http://schemas.microsoft.com/office/drawing/2014/main" id="{377B682B-1C9E-4DCF-B055-E4456732A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762" y="1110685"/>
                        <a:ext cx="1639318" cy="555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>
            <a:extLst>
              <a:ext uri="{FF2B5EF4-FFF2-40B4-BE49-F238E27FC236}">
                <a16:creationId xmlns:a16="http://schemas.microsoft.com/office/drawing/2014/main" id="{DC91399A-8AE0-4221-8BDB-858E0D7EB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5380" y="1825061"/>
          <a:ext cx="1615299" cy="54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公式" r:id="rId5" imgW="533160" imgH="241200" progId="Equation.3">
                  <p:embed/>
                </p:oleObj>
              </mc:Choice>
              <mc:Fallback>
                <p:oleObj name="公式" r:id="rId5" imgW="533160" imgH="241200" progId="Equation.3">
                  <p:embed/>
                  <p:pic>
                    <p:nvPicPr>
                      <p:cNvPr id="4" name="Object 25">
                        <a:extLst>
                          <a:ext uri="{FF2B5EF4-FFF2-40B4-BE49-F238E27FC236}">
                            <a16:creationId xmlns:a16="http://schemas.microsoft.com/office/drawing/2014/main" id="{DC91399A-8AE0-4221-8BDB-858E0D7EB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380" y="1825061"/>
                        <a:ext cx="1615299" cy="549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>
            <a:extLst>
              <a:ext uri="{FF2B5EF4-FFF2-40B4-BE49-F238E27FC236}">
                <a16:creationId xmlns:a16="http://schemas.microsoft.com/office/drawing/2014/main" id="{1A248F23-81C0-4D40-8DD1-A07CBC422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1960" y="1110685"/>
          <a:ext cx="1717381" cy="5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公式" r:id="rId7" imgW="545760" imgH="241200" progId="Equation.3">
                  <p:embed/>
                </p:oleObj>
              </mc:Choice>
              <mc:Fallback>
                <p:oleObj name="公式" r:id="rId7" imgW="545760" imgH="241200" progId="Equation.3">
                  <p:embed/>
                  <p:pic>
                    <p:nvPicPr>
                      <p:cNvPr id="5" name="Object 26">
                        <a:extLst>
                          <a:ext uri="{FF2B5EF4-FFF2-40B4-BE49-F238E27FC236}">
                            <a16:creationId xmlns:a16="http://schemas.microsoft.com/office/drawing/2014/main" id="{1A248F23-81C0-4D40-8DD1-A07CBC422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960" y="1110685"/>
                        <a:ext cx="1717381" cy="570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190212DA-239C-4F81-AE39-B23679E6D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3479" y="2460061"/>
          <a:ext cx="3888126" cy="60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公式" r:id="rId9" imgW="1549080" imgH="241200" progId="Equation.3">
                  <p:embed/>
                </p:oleObj>
              </mc:Choice>
              <mc:Fallback>
                <p:oleObj name="公式" r:id="rId9" imgW="1549080" imgH="241200" progId="Equation.3">
                  <p:embed/>
                  <p:pic>
                    <p:nvPicPr>
                      <p:cNvPr id="6" name="Object 27">
                        <a:extLst>
                          <a:ext uri="{FF2B5EF4-FFF2-40B4-BE49-F238E27FC236}">
                            <a16:creationId xmlns:a16="http://schemas.microsoft.com/office/drawing/2014/main" id="{190212DA-239C-4F81-AE39-B23679E6D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479" y="2460061"/>
                        <a:ext cx="3888126" cy="601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>
            <a:extLst>
              <a:ext uri="{FF2B5EF4-FFF2-40B4-BE49-F238E27FC236}">
                <a16:creationId xmlns:a16="http://schemas.microsoft.com/office/drawing/2014/main" id="{E023C3D9-568D-4292-8473-D397B39D8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469" y="3703109"/>
          <a:ext cx="5125120" cy="571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公式" r:id="rId11" imgW="1942920" imgH="241200" progId="Equation.3">
                  <p:embed/>
                </p:oleObj>
              </mc:Choice>
              <mc:Fallback>
                <p:oleObj name="公式" r:id="rId11" imgW="1942920" imgH="241200" progId="Equation.3">
                  <p:embed/>
                  <p:pic>
                    <p:nvPicPr>
                      <p:cNvPr id="7" name="Object 30">
                        <a:extLst>
                          <a:ext uri="{FF2B5EF4-FFF2-40B4-BE49-F238E27FC236}">
                            <a16:creationId xmlns:a16="http://schemas.microsoft.com/office/drawing/2014/main" id="{E023C3D9-568D-4292-8473-D397B39D8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469" y="3703109"/>
                        <a:ext cx="5125120" cy="571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>
            <a:extLst>
              <a:ext uri="{FF2B5EF4-FFF2-40B4-BE49-F238E27FC236}">
                <a16:creationId xmlns:a16="http://schemas.microsoft.com/office/drawing/2014/main" id="{3A7D297E-653F-433C-BE73-FF9A0A3A6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089" y="4417484"/>
          <a:ext cx="3918150" cy="43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公式" r:id="rId13" imgW="1282680" imgH="190440" progId="Equation.3">
                  <p:embed/>
                </p:oleObj>
              </mc:Choice>
              <mc:Fallback>
                <p:oleObj name="公式" r:id="rId13" imgW="1282680" imgH="190440" progId="Equation.3">
                  <p:embed/>
                  <p:pic>
                    <p:nvPicPr>
                      <p:cNvPr id="8" name="Object 31">
                        <a:extLst>
                          <a:ext uri="{FF2B5EF4-FFF2-40B4-BE49-F238E27FC236}">
                            <a16:creationId xmlns:a16="http://schemas.microsoft.com/office/drawing/2014/main" id="{3A7D297E-653F-433C-BE73-FF9A0A3A6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89" y="4417484"/>
                        <a:ext cx="3918150" cy="436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2">
            <a:extLst>
              <a:ext uri="{FF2B5EF4-FFF2-40B4-BE49-F238E27FC236}">
                <a16:creationId xmlns:a16="http://schemas.microsoft.com/office/drawing/2014/main" id="{64A51227-B965-4E59-A839-247643C474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2389" y="5052484"/>
          <a:ext cx="3732000" cy="56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公式" r:id="rId15" imgW="1193760" imgH="241200" progId="Equation.3">
                  <p:embed/>
                </p:oleObj>
              </mc:Choice>
              <mc:Fallback>
                <p:oleObj name="公式" r:id="rId15" imgW="1193760" imgH="241200" progId="Equation.3">
                  <p:embed/>
                  <p:pic>
                    <p:nvPicPr>
                      <p:cNvPr id="9" name="Object 32">
                        <a:extLst>
                          <a:ext uri="{FF2B5EF4-FFF2-40B4-BE49-F238E27FC236}">
                            <a16:creationId xmlns:a16="http://schemas.microsoft.com/office/drawing/2014/main" id="{64A51227-B965-4E59-A839-247643C47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89" y="5052484"/>
                        <a:ext cx="3732000" cy="568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3">
            <a:extLst>
              <a:ext uri="{FF2B5EF4-FFF2-40B4-BE49-F238E27FC236}">
                <a16:creationId xmlns:a16="http://schemas.microsoft.com/office/drawing/2014/main" id="{A000E26C-3705-4C3F-844C-F762C8E33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3888" y="5689072"/>
          <a:ext cx="5194176" cy="60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公式" r:id="rId17" imgW="1625400" imgH="253800" progId="Equation.3">
                  <p:embed/>
                </p:oleObj>
              </mc:Choice>
              <mc:Fallback>
                <p:oleObj name="公式" r:id="rId17" imgW="1625400" imgH="253800" progId="Equation.3">
                  <p:embed/>
                  <p:pic>
                    <p:nvPicPr>
                      <p:cNvPr id="10" name="Object 33">
                        <a:extLst>
                          <a:ext uri="{FF2B5EF4-FFF2-40B4-BE49-F238E27FC236}">
                            <a16:creationId xmlns:a16="http://schemas.microsoft.com/office/drawing/2014/main" id="{A000E26C-3705-4C3F-844C-F762C8E33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888" y="5689072"/>
                        <a:ext cx="5194176" cy="609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1EF1ABD5-A0BB-40C7-BE54-1A35EBCD24D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3574" y="364256"/>
            <a:ext cx="4773866" cy="2761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4837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2D45E6E7-0A4B-494D-AD26-69E7A4B2D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684213"/>
            <a:ext cx="550703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4.</a:t>
            </a:r>
            <a:r>
              <a:rPr kumimoji="1" lang="zh-CN" alt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受控电源支路的处理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7673639A-2BF5-4591-9BDE-4C7EA79F6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417666"/>
            <a:ext cx="9128125" cy="1160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marL="511175" indent="-511175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1175" marR="0" lvl="0" indent="-511175" algn="just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1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、可先把受控源看作独立电源按上述方法列方程，</a:t>
            </a:r>
            <a:endParaRPr kumimoji="1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楷体_GB2312" panose="02010600030101010101" charset="-122"/>
              <a:ea typeface="楷体_GB2312" panose="02010600030101010101" charset="-122"/>
              <a:cs typeface="+mn-cs"/>
            </a:endParaRPr>
          </a:p>
          <a:p>
            <a:pPr marL="511175" marR="0" lvl="0" indent="-511175" algn="just" defTabSz="982663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2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、再列补充方程，将控制量用回路电流表示。</a:t>
            </a:r>
          </a:p>
        </p:txBody>
      </p:sp>
    </p:spTree>
    <p:extLst>
      <p:ext uri="{BB962C8B-B14F-4D97-AF65-F5344CB8AC3E}">
        <p14:creationId xmlns:p14="http://schemas.microsoft.com/office/powerpoint/2010/main" val="7871914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609600" y="76200"/>
            <a:ext cx="6248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7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列出图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-41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电路的网孔方程。 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609600" y="3109913"/>
            <a:ext cx="800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：在写网孔方程时，先将受控电压源的电压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r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写在方程</a:t>
            </a:r>
            <a:b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</a:b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右边： </a:t>
            </a: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2438400" y="4114800"/>
          <a:ext cx="38862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r:id="rId3" imgW="1422400" imgH="393700" progId="Equation.3">
                  <p:embed/>
                </p:oleObj>
              </mc:Choice>
              <mc:Fallback>
                <p:oleObj r:id="rId3" imgW="1422400" imgH="393700" progId="Equation.3">
                  <p:embed/>
                  <p:pic>
                    <p:nvPicPr>
                      <p:cNvPr id="128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3886200" cy="10890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05" name="Group 5"/>
          <p:cNvGrpSpPr>
            <a:grpSpLocks/>
          </p:cNvGrpSpPr>
          <p:nvPr/>
        </p:nvGrpSpPr>
        <p:grpSpPr bwMode="auto">
          <a:xfrm>
            <a:off x="2667000" y="776288"/>
            <a:ext cx="4267200" cy="2378075"/>
            <a:chOff x="2496" y="576"/>
            <a:chExt cx="2688" cy="1498"/>
          </a:xfrm>
        </p:grpSpPr>
        <p:graphicFrame>
          <p:nvGraphicFramePr>
            <p:cNvPr id="55304" name="Object 6"/>
            <p:cNvGraphicFramePr>
              <a:graphicFrameLocks noChangeAspect="1"/>
            </p:cNvGraphicFramePr>
            <p:nvPr/>
          </p:nvGraphicFramePr>
          <p:xfrm>
            <a:off x="2496" y="576"/>
            <a:ext cx="2688" cy="1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5" name="Image" r:id="rId5" imgW="10254854" imgH="5082951" progId="Photoshop.Image.5">
                    <p:embed/>
                  </p:oleObj>
                </mc:Choice>
                <mc:Fallback>
                  <p:oleObj name="Image" r:id="rId5" imgW="10254854" imgH="5082951" progId="Photoshop.Image.5">
                    <p:embed/>
                    <p:pic>
                      <p:nvPicPr>
                        <p:cNvPr id="5530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576"/>
                          <a:ext cx="2688" cy="1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5" name="Rectangle 7"/>
            <p:cNvSpPr>
              <a:spLocks noChangeArrowheads="1"/>
            </p:cNvSpPr>
            <p:nvPr/>
          </p:nvSpPr>
          <p:spPr bwMode="auto">
            <a:xfrm>
              <a:off x="3552" y="1824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41</a:t>
              </a:r>
            </a:p>
          </p:txBody>
        </p:sp>
      </p:grp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609600" y="5257800"/>
            <a:ext cx="6858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将控制变量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用网孔电流表示，即补充方程 </a:t>
            </a:r>
          </a:p>
        </p:txBody>
      </p:sp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3276600" y="5997575"/>
          <a:ext cx="1828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r:id="rId7" imgW="558800" imgH="190500" progId="Equation.3">
                  <p:embed/>
                </p:oleObj>
              </mc:Choice>
              <mc:Fallback>
                <p:oleObj r:id="rId7" imgW="558800" imgH="190500" progId="Equation.3">
                  <p:embed/>
                  <p:pic>
                    <p:nvPicPr>
                      <p:cNvPr id="1280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97575"/>
                        <a:ext cx="1828800" cy="6318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908268"/>
      </p:ext>
    </p:extLst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7839CAF5-6428-4E34-9EB2-E66FFDD28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763588"/>
            <a:ext cx="1150937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34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0030101010101" charset="-122"/>
              <a:cs typeface="+mn-cs"/>
            </a:endParaRPr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F2993246-970E-439E-B18B-31E730527130}"/>
              </a:ext>
            </a:extLst>
          </p:cNvPr>
          <p:cNvGrpSpPr>
            <a:grpSpLocks/>
          </p:cNvGrpSpPr>
          <p:nvPr/>
        </p:nvGrpSpPr>
        <p:grpSpPr bwMode="auto">
          <a:xfrm>
            <a:off x="3000375" y="842963"/>
            <a:ext cx="2386013" cy="2301875"/>
            <a:chOff x="1655" y="482"/>
            <a:chExt cx="1316" cy="1315"/>
          </a:xfrm>
        </p:grpSpPr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id="{892B1A0F-81B9-480B-BCCD-4154F94482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572"/>
              <a:ext cx="409" cy="681"/>
              <a:chOff x="3560" y="2069"/>
              <a:chExt cx="409" cy="681"/>
            </a:xfrm>
          </p:grpSpPr>
          <p:grpSp>
            <p:nvGrpSpPr>
              <p:cNvPr id="15" name="Group 5">
                <a:extLst>
                  <a:ext uri="{FF2B5EF4-FFF2-40B4-BE49-F238E27FC236}">
                    <a16:creationId xmlns:a16="http://schemas.microsoft.com/office/drawing/2014/main" id="{170A00FC-B321-418E-81BB-6595624BEA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0" y="2069"/>
                <a:ext cx="409" cy="681"/>
                <a:chOff x="3560" y="2069"/>
                <a:chExt cx="409" cy="681"/>
              </a:xfrm>
            </p:grpSpPr>
            <p:sp>
              <p:nvSpPr>
                <p:cNvPr id="17" name="Oval 6">
                  <a:extLst>
                    <a:ext uri="{FF2B5EF4-FFF2-40B4-BE49-F238E27FC236}">
                      <a16:creationId xmlns:a16="http://schemas.microsoft.com/office/drawing/2014/main" id="{DCF0FA25-F3C0-43D5-80D0-16E784B4D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  <p:sp>
              <p:nvSpPr>
                <p:cNvPr id="18" name="Line 7">
                  <a:extLst>
                    <a:ext uri="{FF2B5EF4-FFF2-40B4-BE49-F238E27FC236}">
                      <a16:creationId xmlns:a16="http://schemas.microsoft.com/office/drawing/2014/main" id="{0519061E-FAB5-4F64-874B-82D4DA02B6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</p:grpSp>
          <p:sp>
            <p:nvSpPr>
              <p:cNvPr id="16" name="Text Box 8">
                <a:extLst>
                  <a:ext uri="{FF2B5EF4-FFF2-40B4-BE49-F238E27FC236}">
                    <a16:creationId xmlns:a16="http://schemas.microsoft.com/office/drawing/2014/main" id="{CDB5D46D-238F-4880-A1A0-0691688021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2251"/>
                <a:ext cx="2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rPr>
                  <a:t>i</a:t>
                </a:r>
                <a:r>
                  <a:rPr kumimoji="0" lang="en-US" altLang="zh-CN" sz="3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anose="02010600030101010101" charset="-122"/>
                    <a:cs typeface="+mn-cs"/>
                  </a:rPr>
                  <a:t>1</a:t>
                </a:r>
                <a:endPara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0030101010101" charset="-122"/>
                  <a:cs typeface="+mn-cs"/>
                </a:endParaRPr>
              </a:p>
            </p:txBody>
          </p:sp>
        </p:grpSp>
        <p:grpSp>
          <p:nvGrpSpPr>
            <p:cNvPr id="5" name="Group 9">
              <a:extLst>
                <a:ext uri="{FF2B5EF4-FFF2-40B4-BE49-F238E27FC236}">
                  <a16:creationId xmlns:a16="http://schemas.microsoft.com/office/drawing/2014/main" id="{63AD367D-6B3A-4C3B-AEAD-D03359EECE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1389"/>
              <a:ext cx="317" cy="408"/>
              <a:chOff x="1655" y="1616"/>
              <a:chExt cx="379" cy="454"/>
            </a:xfrm>
          </p:grpSpPr>
          <p:sp>
            <p:nvSpPr>
              <p:cNvPr id="11" name="Text Box 10">
                <a:extLst>
                  <a:ext uri="{FF2B5EF4-FFF2-40B4-BE49-F238E27FC236}">
                    <a16:creationId xmlns:a16="http://schemas.microsoft.com/office/drawing/2014/main" id="{0420D19E-B823-4FBA-AED0-2F6B72B5D1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0" y="1661"/>
                <a:ext cx="334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rPr>
                  <a:t>i</a:t>
                </a:r>
                <a:r>
                  <a:rPr kumimoji="0" lang="en-US" altLang="zh-CN" sz="3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anose="02010600030101010101" charset="-122"/>
                    <a:cs typeface="+mn-cs"/>
                  </a:rPr>
                  <a:t>3</a:t>
                </a:r>
                <a:endPara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0030101010101" charset="-122"/>
                  <a:cs typeface="+mn-cs"/>
                </a:endParaRPr>
              </a:p>
            </p:txBody>
          </p: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4AE95DC2-7953-4C60-8D9D-45027523E3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5" y="1616"/>
                <a:ext cx="363" cy="454"/>
                <a:chOff x="3560" y="2069"/>
                <a:chExt cx="409" cy="681"/>
              </a:xfrm>
            </p:grpSpPr>
            <p:sp>
              <p:nvSpPr>
                <p:cNvPr id="13" name="Oval 12">
                  <a:extLst>
                    <a:ext uri="{FF2B5EF4-FFF2-40B4-BE49-F238E27FC236}">
                      <a16:creationId xmlns:a16="http://schemas.microsoft.com/office/drawing/2014/main" id="{25E8CC9B-94AF-4E06-AEDD-BCFA495FED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  <p:sp>
              <p:nvSpPr>
                <p:cNvPr id="14" name="Line 13">
                  <a:extLst>
                    <a:ext uri="{FF2B5EF4-FFF2-40B4-BE49-F238E27FC236}">
                      <a16:creationId xmlns:a16="http://schemas.microsoft.com/office/drawing/2014/main" id="{3A484886-ACEF-471E-9416-280DF49D36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</p:grpSp>
        </p:grpSp>
        <p:grpSp>
          <p:nvGrpSpPr>
            <p:cNvPr id="6" name="Group 14">
              <a:extLst>
                <a:ext uri="{FF2B5EF4-FFF2-40B4-BE49-F238E27FC236}">
                  <a16:creationId xmlns:a16="http://schemas.microsoft.com/office/drawing/2014/main" id="{27157003-F7AF-4E4A-8E17-DD06B8A5C1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3" y="482"/>
              <a:ext cx="408" cy="453"/>
              <a:chOff x="1610" y="890"/>
              <a:chExt cx="499" cy="531"/>
            </a:xfrm>
          </p:grpSpPr>
          <p:sp>
            <p:nvSpPr>
              <p:cNvPr id="7" name="Text Box 15">
                <a:extLst>
                  <a:ext uri="{FF2B5EF4-FFF2-40B4-BE49-F238E27FC236}">
                    <a16:creationId xmlns:a16="http://schemas.microsoft.com/office/drawing/2014/main" id="{2AC311B4-4BCA-46E8-9D7B-1F364F9D91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890"/>
                <a:ext cx="333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0030101010101" charset="-122"/>
                    <a:cs typeface="+mn-cs"/>
                  </a:rPr>
                  <a:t>i</a:t>
                </a:r>
                <a:r>
                  <a:rPr kumimoji="0" lang="en-US" altLang="zh-CN" sz="30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anose="02010600030101010101" charset="-122"/>
                    <a:cs typeface="+mn-cs"/>
                  </a:rPr>
                  <a:t>2</a:t>
                </a:r>
                <a:endPara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0030101010101" charset="-122"/>
                  <a:cs typeface="+mn-cs"/>
                </a:endParaRPr>
              </a:p>
            </p:txBody>
          </p:sp>
          <p:grpSp>
            <p:nvGrpSpPr>
              <p:cNvPr id="8" name="Group 16">
                <a:extLst>
                  <a:ext uri="{FF2B5EF4-FFF2-40B4-BE49-F238E27FC236}">
                    <a16:creationId xmlns:a16="http://schemas.microsoft.com/office/drawing/2014/main" id="{E10E1AF2-9D91-41FD-81A7-A32BE96996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0" y="981"/>
                <a:ext cx="499" cy="440"/>
                <a:chOff x="3859" y="2435"/>
                <a:chExt cx="499" cy="440"/>
              </a:xfrm>
            </p:grpSpPr>
            <p:sp>
              <p:nvSpPr>
                <p:cNvPr id="9" name="Oval 17">
                  <a:extLst>
                    <a:ext uri="{FF2B5EF4-FFF2-40B4-BE49-F238E27FC236}">
                      <a16:creationId xmlns:a16="http://schemas.microsoft.com/office/drawing/2014/main" id="{BDAA5202-B3BA-4AA3-A39C-C40DFA3D8F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9" y="2435"/>
                  <a:ext cx="499" cy="44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  <p:sp>
              <p:nvSpPr>
                <p:cNvPr id="10" name="Line 18">
                  <a:extLst>
                    <a:ext uri="{FF2B5EF4-FFF2-40B4-BE49-F238E27FC236}">
                      <a16:creationId xmlns:a16="http://schemas.microsoft.com/office/drawing/2014/main" id="{612C5743-9B36-43E2-85C1-CF138B527E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9" y="2582"/>
                  <a:ext cx="0" cy="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楷体_GB2312" panose="02010600030101010101" charset="-122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B4FC1719-D74F-4738-A462-622F158B1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9054" y="3643120"/>
          <a:ext cx="6601712" cy="59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公式" r:id="rId3" imgW="2286000" imgH="241200" progId="Equation.3">
                  <p:embed/>
                </p:oleObj>
              </mc:Choice>
              <mc:Fallback>
                <p:oleObj name="公式" r:id="rId3" imgW="2286000" imgH="241200" progId="Equation.3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B4FC1719-D74F-4738-A462-622F158B1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054" y="3643120"/>
                        <a:ext cx="6601712" cy="592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4F14332E-FFE5-4F37-B200-68F0E7A1B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129" y="4479732"/>
          <a:ext cx="5608061" cy="60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公式" r:id="rId5" imgW="1688760" imgH="241200" progId="Equation.3">
                  <p:embed/>
                </p:oleObj>
              </mc:Choice>
              <mc:Fallback>
                <p:oleObj name="公式" r:id="rId5" imgW="1688760" imgH="241200" progId="Equation.3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4F14332E-FFE5-4F37-B200-68F0E7A1B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129" y="4479732"/>
                        <a:ext cx="5608061" cy="602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582807B3-D28F-42B0-9328-C8A750763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816" y="5294120"/>
          <a:ext cx="5794371" cy="57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公式" r:id="rId7" imgW="1815840" imgH="241200" progId="Equation.3">
                  <p:embed/>
                </p:oleObj>
              </mc:Choice>
              <mc:Fallback>
                <p:oleObj name="公式" r:id="rId7" imgW="1815840" imgH="241200" progId="Equation.3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582807B3-D28F-42B0-9328-C8A750763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16" y="5294120"/>
                        <a:ext cx="5794371" cy="577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13E9DDF4-443A-423E-AC7C-2EE430955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5453" y="5940438"/>
          <a:ext cx="2176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9" imgW="596880" imgH="241200" progId="Equation.3">
                  <p:embed/>
                </p:oleObj>
              </mc:Choice>
              <mc:Fallback>
                <p:oleObj name="公式" r:id="rId9" imgW="596880" imgH="241200" progId="Equation.3">
                  <p:embed/>
                  <p:pic>
                    <p:nvPicPr>
                      <p:cNvPr id="23" name="Object 23">
                        <a:extLst>
                          <a:ext uri="{FF2B5EF4-FFF2-40B4-BE49-F238E27FC236}">
                            <a16:creationId xmlns:a16="http://schemas.microsoft.com/office/drawing/2014/main" id="{13E9DDF4-443A-423E-AC7C-2EE430955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453" y="5940438"/>
                        <a:ext cx="21764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>
            <a:extLst>
              <a:ext uri="{FF2B5EF4-FFF2-40B4-BE49-F238E27FC236}">
                <a16:creationId xmlns:a16="http://schemas.microsoft.com/office/drawing/2014/main" id="{97D53CFE-8846-4051-A051-0710AC46A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983" y="5984888"/>
            <a:ext cx="2301875" cy="571500"/>
          </a:xfrm>
          <a:prstGeom prst="rect">
            <a:avLst/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增补方程：</a:t>
            </a:r>
          </a:p>
        </p:txBody>
      </p:sp>
      <p:grpSp>
        <p:nvGrpSpPr>
          <p:cNvPr id="25" name="Group 31">
            <a:extLst>
              <a:ext uri="{FF2B5EF4-FFF2-40B4-BE49-F238E27FC236}">
                <a16:creationId xmlns:a16="http://schemas.microsoft.com/office/drawing/2014/main" id="{75B40D72-5B29-433F-B8A3-2D145D366D5E}"/>
              </a:ext>
            </a:extLst>
          </p:cNvPr>
          <p:cNvGrpSpPr>
            <a:grpSpLocks/>
          </p:cNvGrpSpPr>
          <p:nvPr/>
        </p:nvGrpSpPr>
        <p:grpSpPr bwMode="auto">
          <a:xfrm>
            <a:off x="1849438" y="684213"/>
            <a:ext cx="4932362" cy="2698750"/>
            <a:chOff x="2744" y="754"/>
            <a:chExt cx="2721" cy="1542"/>
          </a:xfrm>
        </p:grpSpPr>
        <p:sp>
          <p:nvSpPr>
            <p:cNvPr id="26" name="Text Box 32">
              <a:extLst>
                <a:ext uri="{FF2B5EF4-FFF2-40B4-BE49-F238E27FC236}">
                  <a16:creationId xmlns:a16="http://schemas.microsoft.com/office/drawing/2014/main" id="{547E7D03-3089-4307-A04A-DFBA8288D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071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5</a:t>
              </a: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U</a:t>
              </a:r>
              <a:endParaRPr kumimoji="0" lang="en-US" altLang="zh-CN" sz="3000" b="0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7" name="Oval 33">
              <a:extLst>
                <a:ext uri="{FF2B5EF4-FFF2-40B4-BE49-F238E27FC236}">
                  <a16:creationId xmlns:a16="http://schemas.microsoft.com/office/drawing/2014/main" id="{621070DA-D862-485B-ACC2-1FAAFD2D6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66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8188" tIns="49094" rIns="98188" bIns="49094" anchor="ctr"/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1ED7C1BF-A53A-47BA-B3D1-5E0D3E7E2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754"/>
              <a:ext cx="0" cy="154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5AF48C52-40FC-4E9E-9D89-68E4AB92F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3" y="1525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5462439C-DC41-4202-B6BD-A0DFC6C585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296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1" name="Text Box 37">
              <a:extLst>
                <a:ext uri="{FF2B5EF4-FFF2-40B4-BE49-F238E27FC236}">
                  <a16:creationId xmlns:a16="http://schemas.microsoft.com/office/drawing/2014/main" id="{FA892AB3-7F4C-4D44-BC8A-E89523BBF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26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S</a:t>
              </a:r>
            </a:p>
          </p:txBody>
        </p:sp>
        <p:sp>
          <p:nvSpPr>
            <p:cNvPr id="32" name="Text Box 38">
              <a:extLst>
                <a:ext uri="{FF2B5EF4-FFF2-40B4-BE49-F238E27FC236}">
                  <a16:creationId xmlns:a16="http://schemas.microsoft.com/office/drawing/2014/main" id="{95175DC6-C16E-43F4-87B3-54BEC1C71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8" y="175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4</a:t>
              </a:r>
            </a:p>
          </p:txBody>
        </p:sp>
        <p:sp>
          <p:nvSpPr>
            <p:cNvPr id="33" name="Text Box 39">
              <a:extLst>
                <a:ext uri="{FF2B5EF4-FFF2-40B4-BE49-F238E27FC236}">
                  <a16:creationId xmlns:a16="http://schemas.microsoft.com/office/drawing/2014/main" id="{9891CEF2-5D7E-4FE0-A85D-48C47380C6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161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3</a:t>
              </a:r>
            </a:p>
          </p:txBody>
        </p:sp>
        <p:sp>
          <p:nvSpPr>
            <p:cNvPr id="34" name="Text Box 40">
              <a:extLst>
                <a:ext uri="{FF2B5EF4-FFF2-40B4-BE49-F238E27FC236}">
                  <a16:creationId xmlns:a16="http://schemas.microsoft.com/office/drawing/2014/main" id="{2ED3A16B-917C-41B9-B4C0-99D5F80E3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8" y="84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1</a:t>
              </a:r>
            </a:p>
          </p:txBody>
        </p:sp>
        <p:sp>
          <p:nvSpPr>
            <p:cNvPr id="35" name="Text Box 41">
              <a:extLst>
                <a:ext uri="{FF2B5EF4-FFF2-40B4-BE49-F238E27FC236}">
                  <a16:creationId xmlns:a16="http://schemas.microsoft.com/office/drawing/2014/main" id="{5E464273-E522-4D24-8A2F-B1B033629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7" y="844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R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2</a:t>
              </a:r>
            </a:p>
          </p:txBody>
        </p:sp>
        <p:sp>
          <p:nvSpPr>
            <p:cNvPr id="36" name="Text Box 42">
              <a:extLst>
                <a:ext uri="{FF2B5EF4-FFF2-40B4-BE49-F238E27FC236}">
                  <a16:creationId xmlns:a16="http://schemas.microsoft.com/office/drawing/2014/main" id="{AC744A86-47CD-4759-AC26-13FFCF92F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66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U</a:t>
              </a:r>
              <a:r>
                <a:rPr kumimoji="0" lang="en-US" altLang="zh-CN" sz="30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S</a:t>
              </a:r>
            </a:p>
          </p:txBody>
        </p:sp>
        <p:sp>
          <p:nvSpPr>
            <p:cNvPr id="37" name="Text Box 43">
              <a:extLst>
                <a:ext uri="{FF2B5EF4-FFF2-40B4-BE49-F238E27FC236}">
                  <a16:creationId xmlns:a16="http://schemas.microsoft.com/office/drawing/2014/main" id="{C8FE1246-1E85-41E9-AB6F-D7C0EA246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134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+</a:t>
              </a:r>
              <a:endPara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8" name="Text Box 44">
              <a:extLst>
                <a:ext uri="{FF2B5EF4-FFF2-40B4-BE49-F238E27FC236}">
                  <a16:creationId xmlns:a16="http://schemas.microsoft.com/office/drawing/2014/main" id="{2D747F98-BC0D-448E-927B-6C685E7CD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_</a:t>
              </a:r>
              <a:endPara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39" name="AutoShape 45">
              <a:extLst>
                <a:ext uri="{FF2B5EF4-FFF2-40B4-BE49-F238E27FC236}">
                  <a16:creationId xmlns:a16="http://schemas.microsoft.com/office/drawing/2014/main" id="{23DD2E03-41DD-42D7-89E1-E0A6A83F4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754"/>
              <a:ext cx="1497" cy="1542"/>
            </a:xfrm>
            <a:prstGeom prst="diamond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BC0C53AA-B5FB-4BCD-BCD1-C8817D149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754"/>
              <a:ext cx="1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1" name="Rectangle 47">
              <a:extLst>
                <a:ext uri="{FF2B5EF4-FFF2-40B4-BE49-F238E27FC236}">
                  <a16:creationId xmlns:a16="http://schemas.microsoft.com/office/drawing/2014/main" id="{CB12D6EC-1863-4976-9199-C91E37A3FB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107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2" name="Rectangle 48">
              <a:extLst>
                <a:ext uri="{FF2B5EF4-FFF2-40B4-BE49-F238E27FC236}">
                  <a16:creationId xmlns:a16="http://schemas.microsoft.com/office/drawing/2014/main" id="{326CD936-4BEB-4D6F-B6EA-9D4F466C19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49448">
              <a:off x="4741" y="179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1C596091-DE2D-4F2E-AECE-1246753C5E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2162">
              <a:off x="3924" y="179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4" name="Rectangle 50">
              <a:extLst>
                <a:ext uri="{FF2B5EF4-FFF2-40B4-BE49-F238E27FC236}">
                  <a16:creationId xmlns:a16="http://schemas.microsoft.com/office/drawing/2014/main" id="{C1AAAA15-1404-4B27-831C-897E3E34CB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93708">
              <a:off x="4741" y="111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5" name="Rectangle 51">
              <a:extLst>
                <a:ext uri="{FF2B5EF4-FFF2-40B4-BE49-F238E27FC236}">
                  <a16:creationId xmlns:a16="http://schemas.microsoft.com/office/drawing/2014/main" id="{986024E8-FBAB-41E0-BDAA-16D148EBA2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55736">
              <a:off x="3969" y="107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6" name="AutoShape 52">
              <a:extLst>
                <a:ext uri="{FF2B5EF4-FFF2-40B4-BE49-F238E27FC236}">
                  <a16:creationId xmlns:a16="http://schemas.microsoft.com/office/drawing/2014/main" id="{18FC6853-835D-42F0-8C6C-60C7ACFDB4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286" y="1344"/>
              <a:ext cx="407" cy="363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7" name="Text Box 53">
              <a:extLst>
                <a:ext uri="{FF2B5EF4-FFF2-40B4-BE49-F238E27FC236}">
                  <a16:creationId xmlns:a16="http://schemas.microsoft.com/office/drawing/2014/main" id="{EDAD26E0-0636-41A7-AFB4-9EB468AFA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16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_</a:t>
              </a:r>
              <a:endPara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8" name="Text Box 54">
              <a:extLst>
                <a:ext uri="{FF2B5EF4-FFF2-40B4-BE49-F238E27FC236}">
                  <a16:creationId xmlns:a16="http://schemas.microsoft.com/office/drawing/2014/main" id="{6ABDDC9A-9B9A-4372-97A9-CD076EF872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25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+</a:t>
              </a:r>
              <a:endPara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49" name="Text Box 55">
              <a:extLst>
                <a:ext uri="{FF2B5EF4-FFF2-40B4-BE49-F238E27FC236}">
                  <a16:creationId xmlns:a16="http://schemas.microsoft.com/office/drawing/2014/main" id="{1C3964F2-15A3-4080-8AC6-3A0C97E8D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1570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+</a:t>
              </a:r>
              <a:endPara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0" name="Text Box 56">
              <a:extLst>
                <a:ext uri="{FF2B5EF4-FFF2-40B4-BE49-F238E27FC236}">
                  <a16:creationId xmlns:a16="http://schemas.microsoft.com/office/drawing/2014/main" id="{63BC1DAF-3053-4109-BFC2-4639136FE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93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_</a:t>
              </a:r>
              <a:endPara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  <p:sp>
          <p:nvSpPr>
            <p:cNvPr id="51" name="Text Box 57">
              <a:extLst>
                <a:ext uri="{FF2B5EF4-FFF2-40B4-BE49-F238E27FC236}">
                  <a16:creationId xmlns:a16="http://schemas.microsoft.com/office/drawing/2014/main" id="{1FDEF242-17E6-48FB-8F9E-44736C533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1842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0030101010101" charset="-122"/>
                  <a:cs typeface="+mn-cs"/>
                </a:rPr>
                <a:t>U</a:t>
              </a:r>
              <a:endParaRPr kumimoji="0" lang="en-US" altLang="zh-CN" sz="3000" b="0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521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609600" y="350838"/>
            <a:ext cx="80010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8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图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-4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电路中，已知</a:t>
            </a:r>
            <a:r>
              <a:rPr kumimoji="1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  <a:sym typeface="Symbol" pitchFamily="18" charset="2"/>
              </a:rPr>
              <a:t></a:t>
            </a:r>
            <a:r>
              <a:rPr kumimoji="1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1,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  <a:sym typeface="Symbol" pitchFamily="18" charset="2"/>
              </a:rPr>
              <a:t>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1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试求网孔电流。 </a:t>
            </a: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609600" y="39624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：以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  <a:sym typeface="Symbol" pitchFamily="18" charset="2"/>
              </a:rPr>
              <a:t></a:t>
            </a:r>
            <a:r>
              <a:rPr kumimoji="1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为网孔电流，用观察法列出网孔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网孔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b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</a:b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的网孔方程分别为： 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438400" y="5334000"/>
          <a:ext cx="4594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2209800" imgH="457200" progId="Equation.3">
                  <p:embed/>
                </p:oleObj>
              </mc:Choice>
              <mc:Fallback>
                <p:oleObj name="Equation" r:id="rId3" imgW="2209800" imgH="457200" progId="Equation.3">
                  <p:embed/>
                  <p:pic>
                    <p:nvPicPr>
                      <p:cNvPr id="130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4000"/>
                        <a:ext cx="4594225" cy="9620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53" name="Group 5"/>
          <p:cNvGrpSpPr>
            <a:grpSpLocks/>
          </p:cNvGrpSpPr>
          <p:nvPr/>
        </p:nvGrpSpPr>
        <p:grpSpPr bwMode="auto">
          <a:xfrm>
            <a:off x="2743200" y="990600"/>
            <a:ext cx="3733800" cy="3140075"/>
            <a:chOff x="288" y="432"/>
            <a:chExt cx="2352" cy="1978"/>
          </a:xfrm>
        </p:grpSpPr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288" y="432"/>
            <a:ext cx="2352" cy="1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3" name="Image" r:id="rId5" imgW="10420049" imgH="7878574" progId="Photoshop.Image.5">
                    <p:embed/>
                  </p:oleObj>
                </mc:Choice>
                <mc:Fallback>
                  <p:oleObj name="Image" r:id="rId5" imgW="10420049" imgH="7878574" progId="Photoshop.Image.5">
                    <p:embed/>
                    <p:pic>
                      <p:nvPicPr>
                        <p:cNvPr id="573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32"/>
                          <a:ext cx="2352" cy="1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1146" y="2160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4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91695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609600" y="1327150"/>
            <a:ext cx="419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补充两个受控源控制变量与网孔电流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关系的方程： </a:t>
            </a: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2819400" y="2617788"/>
          <a:ext cx="17526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r:id="rId3" imgW="622030" imgH="393529" progId="Equation.3">
                  <p:embed/>
                </p:oleObj>
              </mc:Choice>
              <mc:Fallback>
                <p:oleObj r:id="rId3" imgW="622030" imgH="393529" progId="Equation.3">
                  <p:embed/>
                  <p:pic>
                    <p:nvPicPr>
                      <p:cNvPr id="131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17788"/>
                        <a:ext cx="1752600" cy="111601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609600" y="3627438"/>
            <a:ext cx="800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代入</a:t>
            </a:r>
            <a:r>
              <a:rPr kumimoji="1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  <a:sym typeface="Symbol" pitchFamily="18" charset="2"/>
              </a:rPr>
              <a:t></a:t>
            </a:r>
            <a:r>
              <a:rPr kumimoji="1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1,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  <a:sym typeface="Symbol" pitchFamily="18" charset="2"/>
              </a:rPr>
              <a:t>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1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两个补充方程到网孔方程中，移项整理后得到以下网孔方程： </a:t>
            </a: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3276600" y="4857750"/>
          <a:ext cx="22098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r:id="rId5" imgW="774364" imgH="393529" progId="Equation.3">
                  <p:embed/>
                </p:oleObj>
              </mc:Choice>
              <mc:Fallback>
                <p:oleObj r:id="rId5" imgW="774364" imgH="393529" progId="Equation.3">
                  <p:embed/>
                  <p:pic>
                    <p:nvPicPr>
                      <p:cNvPr id="131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57750"/>
                        <a:ext cx="2209800" cy="1131888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609600" y="5989638"/>
            <a:ext cx="648335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解得网孔电流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4A,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1A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  <a:sym typeface="Symbol" pitchFamily="18" charset="2"/>
              </a:rPr>
              <a:t>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3A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 </a:t>
            </a:r>
          </a:p>
        </p:txBody>
      </p:sp>
      <p:grpSp>
        <p:nvGrpSpPr>
          <p:cNvPr id="58375" name="Group 7"/>
          <p:cNvGrpSpPr>
            <a:grpSpLocks/>
          </p:cNvGrpSpPr>
          <p:nvPr/>
        </p:nvGrpSpPr>
        <p:grpSpPr bwMode="auto">
          <a:xfrm>
            <a:off x="5029200" y="304800"/>
            <a:ext cx="3733800" cy="3140075"/>
            <a:chOff x="288" y="432"/>
            <a:chExt cx="2352" cy="1978"/>
          </a:xfrm>
        </p:grpSpPr>
        <p:graphicFrame>
          <p:nvGraphicFramePr>
            <p:cNvPr id="58377" name="Object 8"/>
            <p:cNvGraphicFramePr>
              <a:graphicFrameLocks noChangeAspect="1"/>
            </p:cNvGraphicFramePr>
            <p:nvPr/>
          </p:nvGraphicFramePr>
          <p:xfrm>
            <a:off x="288" y="432"/>
            <a:ext cx="2352" cy="1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8" name="Image" r:id="rId7" imgW="10420049" imgH="7878574" progId="Photoshop.Image.5">
                    <p:embed/>
                  </p:oleObj>
                </mc:Choice>
                <mc:Fallback>
                  <p:oleObj name="Image" r:id="rId7" imgW="10420049" imgH="7878574" progId="Photoshop.Image.5">
                    <p:embed/>
                    <p:pic>
                      <p:nvPicPr>
                        <p:cNvPr id="5837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32"/>
                          <a:ext cx="2352" cy="1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8" name="Rectangle 9"/>
            <p:cNvSpPr>
              <a:spLocks noChangeArrowheads="1"/>
            </p:cNvSpPr>
            <p:nvPr/>
          </p:nvSpPr>
          <p:spPr bwMode="auto">
            <a:xfrm>
              <a:off x="1146" y="2160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图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－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rPr>
                <a:t>42</a:t>
              </a:r>
            </a:p>
          </p:txBody>
        </p:sp>
      </p:grpSp>
      <p:graphicFrame>
        <p:nvGraphicFramePr>
          <p:cNvPr id="58376" name="Object 10"/>
          <p:cNvGraphicFramePr>
            <a:graphicFrameLocks noChangeAspect="1"/>
          </p:cNvGraphicFramePr>
          <p:nvPr/>
        </p:nvGraphicFramePr>
        <p:xfrm>
          <a:off x="434975" y="381000"/>
          <a:ext cx="4594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9" imgW="2209800" imgH="457200" progId="Equation.3">
                  <p:embed/>
                </p:oleObj>
              </mc:Choice>
              <mc:Fallback>
                <p:oleObj name="Equation" r:id="rId9" imgW="2209800" imgH="457200" progId="Equation.3">
                  <p:embed/>
                  <p:pic>
                    <p:nvPicPr>
                      <p:cNvPr id="5837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81000"/>
                        <a:ext cx="4594225" cy="9620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724585"/>
      </p:ext>
    </p:extLst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9">
            <a:extLst>
              <a:ext uri="{FF2B5EF4-FFF2-40B4-BE49-F238E27FC236}">
                <a16:creationId xmlns:a16="http://schemas.microsoft.com/office/drawing/2014/main" id="{FCE31439-16BD-4429-9692-00E002E20242}"/>
              </a:ext>
            </a:extLst>
          </p:cNvPr>
          <p:cNvGrpSpPr>
            <a:grpSpLocks/>
          </p:cNvGrpSpPr>
          <p:nvPr/>
        </p:nvGrpSpPr>
        <p:grpSpPr bwMode="auto">
          <a:xfrm>
            <a:off x="2411760" y="1844824"/>
            <a:ext cx="4440237" cy="4129087"/>
            <a:chOff x="5783" y="436"/>
            <a:chExt cx="2450" cy="2359"/>
          </a:xfrm>
        </p:grpSpPr>
        <p:sp>
          <p:nvSpPr>
            <p:cNvPr id="3" name="Line 43">
              <a:extLst>
                <a:ext uri="{FF2B5EF4-FFF2-40B4-BE49-F238E27FC236}">
                  <a16:creationId xmlns:a16="http://schemas.microsoft.com/office/drawing/2014/main" id="{5D6B78DE-017C-487A-A11C-318D95778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2" y="436"/>
              <a:ext cx="0" cy="235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" name="AutoShape 44">
              <a:extLst>
                <a:ext uri="{FF2B5EF4-FFF2-40B4-BE49-F238E27FC236}">
                  <a16:creationId xmlns:a16="http://schemas.microsoft.com/office/drawing/2014/main" id="{A6606119-6E9A-4B98-9095-0D64C3267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83" y="436"/>
              <a:ext cx="2358" cy="2359"/>
            </a:xfrm>
            <a:prstGeom prst="diamond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" name="Rectangle 48">
              <a:extLst>
                <a:ext uri="{FF2B5EF4-FFF2-40B4-BE49-F238E27FC236}">
                  <a16:creationId xmlns:a16="http://schemas.microsoft.com/office/drawing/2014/main" id="{5CA50823-8176-47D6-88A8-ACA447124F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50552">
              <a:off x="7371" y="93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" name="Line 49">
              <a:extLst>
                <a:ext uri="{FF2B5EF4-FFF2-40B4-BE49-F238E27FC236}">
                  <a16:creationId xmlns:a16="http://schemas.microsoft.com/office/drawing/2014/main" id="{5C2E1422-3D7E-4CCB-A4CF-CC5FCF9EF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83" y="1595"/>
              <a:ext cx="2358" cy="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" name="Oval 50">
              <a:extLst>
                <a:ext uri="{FF2B5EF4-FFF2-40B4-BE49-F238E27FC236}">
                  <a16:creationId xmlns:a16="http://schemas.microsoft.com/office/drawing/2014/main" id="{B4A4B5FB-BF74-47A1-B299-F92EA4028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7" y="1570"/>
              <a:ext cx="86" cy="8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8" name="Text Box 51">
              <a:extLst>
                <a:ext uri="{FF2B5EF4-FFF2-40B4-BE49-F238E27FC236}">
                  <a16:creationId xmlns:a16="http://schemas.microsoft.com/office/drawing/2014/main" id="{1800C9F6-43AC-40F2-8EBD-2E852D9BF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8" y="98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9" name="Text Box 52">
              <a:extLst>
                <a:ext uri="{FF2B5EF4-FFF2-40B4-BE49-F238E27FC236}">
                  <a16:creationId xmlns:a16="http://schemas.microsoft.com/office/drawing/2014/main" id="{4A4EB7BD-2B92-4A32-89FB-0B149D7C5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" y="2114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4</a:t>
              </a:r>
            </a:p>
          </p:txBody>
        </p:sp>
        <p:sp>
          <p:nvSpPr>
            <p:cNvPr id="10" name="Text Box 53">
              <a:extLst>
                <a:ext uri="{FF2B5EF4-FFF2-40B4-BE49-F238E27FC236}">
                  <a16:creationId xmlns:a16="http://schemas.microsoft.com/office/drawing/2014/main" id="{4C373073-86C4-4626-98B3-52EE80788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5" y="1887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5</a:t>
              </a:r>
            </a:p>
          </p:txBody>
        </p:sp>
        <p:sp>
          <p:nvSpPr>
            <p:cNvPr id="11" name="Text Box 54">
              <a:extLst>
                <a:ext uri="{FF2B5EF4-FFF2-40B4-BE49-F238E27FC236}">
                  <a16:creationId xmlns:a16="http://schemas.microsoft.com/office/drawing/2014/main" id="{F7138A58-7910-4B10-85F0-1BE1F048C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9" y="111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gU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12" name="Text Box 55">
              <a:extLst>
                <a:ext uri="{FF2B5EF4-FFF2-40B4-BE49-F238E27FC236}">
                  <a16:creationId xmlns:a16="http://schemas.microsoft.com/office/drawing/2014/main" id="{81E3A92E-F87D-412C-948B-DEBB80650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2" y="125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3</a:t>
              </a:r>
            </a:p>
          </p:txBody>
        </p:sp>
        <p:sp>
          <p:nvSpPr>
            <p:cNvPr id="13" name="Text Box 56">
              <a:extLst>
                <a:ext uri="{FF2B5EF4-FFF2-40B4-BE49-F238E27FC236}">
                  <a16:creationId xmlns:a16="http://schemas.microsoft.com/office/drawing/2014/main" id="{95DA9D04-BAF5-49BD-AA5B-EA89C54D6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2" y="708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R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2</a:t>
              </a:r>
            </a:p>
          </p:txBody>
        </p:sp>
        <p:sp>
          <p:nvSpPr>
            <p:cNvPr id="14" name="Text Box 57">
              <a:extLst>
                <a:ext uri="{FF2B5EF4-FFF2-40B4-BE49-F238E27FC236}">
                  <a16:creationId xmlns:a16="http://schemas.microsoft.com/office/drawing/2014/main" id="{9BDB4F48-E610-41AC-984D-8C08EBDC7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4" y="2114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U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15" name="Text Box 58">
              <a:extLst>
                <a:ext uri="{FF2B5EF4-FFF2-40B4-BE49-F238E27FC236}">
                  <a16:creationId xmlns:a16="http://schemas.microsoft.com/office/drawing/2014/main" id="{779775B0-0F50-4F03-AF35-EB5C932AE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6" y="225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_</a:t>
              </a:r>
              <a:endParaRPr kumimoji="0" lang="en-US" altLang="zh-CN" sz="26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" name="Text Box 59">
              <a:extLst>
                <a:ext uri="{FF2B5EF4-FFF2-40B4-BE49-F238E27FC236}">
                  <a16:creationId xmlns:a16="http://schemas.microsoft.com/office/drawing/2014/main" id="{AB37A947-F990-464A-9735-205BFFF176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9" y="1887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</a:t>
              </a:r>
              <a:endParaRPr kumimoji="0" lang="en-US" altLang="zh-CN" sz="26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7" name="Line 60">
              <a:extLst>
                <a:ext uri="{FF2B5EF4-FFF2-40B4-BE49-F238E27FC236}">
                  <a16:creationId xmlns:a16="http://schemas.microsoft.com/office/drawing/2014/main" id="{3B558F6A-09B0-445E-9839-30B4F8430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2" y="1207"/>
              <a:ext cx="0" cy="27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8" name="Line 61">
              <a:extLst>
                <a:ext uri="{FF2B5EF4-FFF2-40B4-BE49-F238E27FC236}">
                  <a16:creationId xmlns:a16="http://schemas.microsoft.com/office/drawing/2014/main" id="{E14E290D-D5BE-4E4E-9AEE-B83BB06BF6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33" y="1615"/>
              <a:ext cx="31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9" name="Text Box 62">
              <a:extLst>
                <a:ext uri="{FF2B5EF4-FFF2-40B4-BE49-F238E27FC236}">
                  <a16:creationId xmlns:a16="http://schemas.microsoft.com/office/drawing/2014/main" id="{50BF0F7C-4BAD-44B3-BC27-4513CBC69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7" y="57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</a:t>
              </a:r>
              <a:endParaRPr kumimoji="0" lang="en-US" altLang="zh-CN" sz="26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0" name="Text Box 63">
              <a:extLst>
                <a:ext uri="{FF2B5EF4-FFF2-40B4-BE49-F238E27FC236}">
                  <a16:creationId xmlns:a16="http://schemas.microsoft.com/office/drawing/2014/main" id="{BAB2715C-A42F-4BC8-9858-11A3EF21E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9" y="98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_</a:t>
              </a:r>
              <a:endPara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1" name="Text Box 64">
              <a:extLst>
                <a:ext uri="{FF2B5EF4-FFF2-40B4-BE49-F238E27FC236}">
                  <a16:creationId xmlns:a16="http://schemas.microsoft.com/office/drawing/2014/main" id="{1C7AB61A-A8B1-4B24-8967-DD2A95D0AA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" y="75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U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1</a:t>
              </a:r>
            </a:p>
          </p:txBody>
        </p:sp>
        <p:sp>
          <p:nvSpPr>
            <p:cNvPr id="22" name="Text Box 65">
              <a:extLst>
                <a:ext uri="{FF2B5EF4-FFF2-40B4-BE49-F238E27FC236}">
                  <a16:creationId xmlns:a16="http://schemas.microsoft.com/office/drawing/2014/main" id="{2CC8363C-01FE-4175-912F-6BC944552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0" y="114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i</a:t>
              </a:r>
              <a:r>
                <a:rPr kumimoji="0" lang="en-US" altLang="zh-CN" sz="26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S</a:t>
              </a:r>
            </a:p>
          </p:txBody>
        </p:sp>
        <p:sp>
          <p:nvSpPr>
            <p:cNvPr id="23" name="AutoShape 66">
              <a:extLst>
                <a:ext uri="{FF2B5EF4-FFF2-40B4-BE49-F238E27FC236}">
                  <a16:creationId xmlns:a16="http://schemas.microsoft.com/office/drawing/2014/main" id="{0DFADBDF-0130-477F-B602-DE7C109757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71416">
              <a:off x="7416" y="1933"/>
              <a:ext cx="407" cy="409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4" name="AutoShape 67">
              <a:extLst>
                <a:ext uri="{FF2B5EF4-FFF2-40B4-BE49-F238E27FC236}">
                  <a16:creationId xmlns:a16="http://schemas.microsoft.com/office/drawing/2014/main" id="{C2489722-60E7-4E61-A380-771073F74F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7348" y="1412"/>
              <a:ext cx="362" cy="408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5" name="Rectangle 68">
              <a:extLst>
                <a:ext uri="{FF2B5EF4-FFF2-40B4-BE49-F238E27FC236}">
                  <a16:creationId xmlns:a16="http://schemas.microsoft.com/office/drawing/2014/main" id="{AFD55398-CE30-4A03-86AE-9AEF611BF3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84887">
              <a:off x="6192" y="9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6" name="Rectangle 69">
              <a:extLst>
                <a:ext uri="{FF2B5EF4-FFF2-40B4-BE49-F238E27FC236}">
                  <a16:creationId xmlns:a16="http://schemas.microsoft.com/office/drawing/2014/main" id="{545B4892-1A94-48C9-AE59-57AFE2B71B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393740">
              <a:off x="6146" y="20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7" name="Rectangle 70">
              <a:extLst>
                <a:ext uri="{FF2B5EF4-FFF2-40B4-BE49-F238E27FC236}">
                  <a16:creationId xmlns:a16="http://schemas.microsoft.com/office/drawing/2014/main" id="{AB69121C-AAF8-4497-8C32-DE1091377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2" y="152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" name="Rectangle 71">
              <a:extLst>
                <a:ext uri="{FF2B5EF4-FFF2-40B4-BE49-F238E27FC236}">
                  <a16:creationId xmlns:a16="http://schemas.microsoft.com/office/drawing/2014/main" id="{7D8FDDA5-0CA2-4CF1-8FE4-8337A231A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7" y="188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29" name="Group 45">
              <a:extLst>
                <a:ext uri="{FF2B5EF4-FFF2-40B4-BE49-F238E27FC236}">
                  <a16:creationId xmlns:a16="http://schemas.microsoft.com/office/drawing/2014/main" id="{42C3369C-0F5F-4FFE-8A32-CDCF9CDBC8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" y="845"/>
              <a:ext cx="363" cy="363"/>
              <a:chOff x="4785" y="709"/>
              <a:chExt cx="363" cy="363"/>
            </a:xfrm>
          </p:grpSpPr>
          <p:sp>
            <p:nvSpPr>
              <p:cNvPr id="30" name="Oval 46">
                <a:extLst>
                  <a:ext uri="{FF2B5EF4-FFF2-40B4-BE49-F238E27FC236}">
                    <a16:creationId xmlns:a16="http://schemas.microsoft.com/office/drawing/2014/main" id="{8F9C0C94-56B9-4B10-BCFB-E04D862FD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8188" tIns="49094" rIns="98188" bIns="49094" anchor="ctr"/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826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  <p:sp>
            <p:nvSpPr>
              <p:cNvPr id="31" name="Line 47">
                <a:extLst>
                  <a:ext uri="{FF2B5EF4-FFF2-40B4-BE49-F238E27FC236}">
                    <a16:creationId xmlns:a16="http://schemas.microsoft.com/office/drawing/2014/main" id="{8A487AAE-01C3-40F2-A83F-6B244910EE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grpSp>
        <p:nvGrpSpPr>
          <p:cNvPr id="32" name="Group 6">
            <a:extLst>
              <a:ext uri="{FF2B5EF4-FFF2-40B4-BE49-F238E27FC236}">
                <a16:creationId xmlns:a16="http://schemas.microsoft.com/office/drawing/2014/main" id="{D5E12563-0161-4E0E-AC3F-E6661B71F486}"/>
              </a:ext>
            </a:extLst>
          </p:cNvPr>
          <p:cNvGrpSpPr>
            <a:grpSpLocks/>
          </p:cNvGrpSpPr>
          <p:nvPr/>
        </p:nvGrpSpPr>
        <p:grpSpPr bwMode="auto">
          <a:xfrm>
            <a:off x="3481735" y="2876699"/>
            <a:ext cx="2305738" cy="2159000"/>
            <a:chOff x="3560" y="2341"/>
            <a:chExt cx="1272" cy="1233"/>
          </a:xfrm>
        </p:grpSpPr>
        <p:grpSp>
          <p:nvGrpSpPr>
            <p:cNvPr id="33" name="Group 7">
              <a:extLst>
                <a:ext uri="{FF2B5EF4-FFF2-40B4-BE49-F238E27FC236}">
                  <a16:creationId xmlns:a16="http://schemas.microsoft.com/office/drawing/2014/main" id="{C310F7B4-51D6-498C-B35B-80DB5C6E0A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2387"/>
              <a:ext cx="318" cy="461"/>
              <a:chOff x="4377" y="1933"/>
              <a:chExt cx="318" cy="461"/>
            </a:xfrm>
          </p:grpSpPr>
          <p:sp>
            <p:nvSpPr>
              <p:cNvPr id="43" name="Freeform 8">
                <a:extLst>
                  <a:ext uri="{FF2B5EF4-FFF2-40B4-BE49-F238E27FC236}">
                    <a16:creationId xmlns:a16="http://schemas.microsoft.com/office/drawing/2014/main" id="{EBDD7DEA-8899-430C-BADC-58C51E6819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7" y="1933"/>
                <a:ext cx="318" cy="461"/>
              </a:xfrm>
              <a:custGeom>
                <a:avLst/>
                <a:gdLst>
                  <a:gd name="T0" fmla="*/ 0 w 409"/>
                  <a:gd name="T1" fmla="*/ 280 h 461"/>
                  <a:gd name="T2" fmla="*/ 182 w 409"/>
                  <a:gd name="T3" fmla="*/ 8 h 461"/>
                  <a:gd name="T4" fmla="*/ 409 w 409"/>
                  <a:gd name="T5" fmla="*/ 234 h 461"/>
                  <a:gd name="T6" fmla="*/ 182 w 409"/>
                  <a:gd name="T7" fmla="*/ 461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9" h="461">
                    <a:moveTo>
                      <a:pt x="0" y="280"/>
                    </a:moveTo>
                    <a:cubicBezTo>
                      <a:pt x="57" y="148"/>
                      <a:pt x="114" y="16"/>
                      <a:pt x="182" y="8"/>
                    </a:cubicBezTo>
                    <a:cubicBezTo>
                      <a:pt x="250" y="0"/>
                      <a:pt x="409" y="159"/>
                      <a:pt x="409" y="234"/>
                    </a:cubicBezTo>
                    <a:cubicBezTo>
                      <a:pt x="409" y="309"/>
                      <a:pt x="220" y="423"/>
                      <a:pt x="182" y="461"/>
                    </a:cubicBezTo>
                  </a:path>
                </a:pathLst>
              </a:custGeom>
              <a:noFill/>
              <a:ln w="28575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4" name="Text Box 9">
                <a:extLst>
                  <a:ext uri="{FF2B5EF4-FFF2-40B4-BE49-F238E27FC236}">
                    <a16:creationId xmlns:a16="http://schemas.microsoft.com/office/drawing/2014/main" id="{4F713BF2-BD2F-456A-BA42-A442B20B99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7" y="1979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34" name="Group 10">
              <a:extLst>
                <a:ext uri="{FF2B5EF4-FFF2-40B4-BE49-F238E27FC236}">
                  <a16:creationId xmlns:a16="http://schemas.microsoft.com/office/drawing/2014/main" id="{93D2DD17-5A22-463E-B522-0C6585CE0B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6" y="3113"/>
              <a:ext cx="363" cy="461"/>
              <a:chOff x="3379" y="2886"/>
              <a:chExt cx="363" cy="461"/>
            </a:xfrm>
          </p:grpSpPr>
          <p:sp>
            <p:nvSpPr>
              <p:cNvPr id="41" name="Freeform 11">
                <a:extLst>
                  <a:ext uri="{FF2B5EF4-FFF2-40B4-BE49-F238E27FC236}">
                    <a16:creationId xmlns:a16="http://schemas.microsoft.com/office/drawing/2014/main" id="{FFC9FDE3-1321-45B5-951A-31761C69E0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2886"/>
                <a:ext cx="318" cy="461"/>
              </a:xfrm>
              <a:custGeom>
                <a:avLst/>
                <a:gdLst>
                  <a:gd name="T0" fmla="*/ 0 w 409"/>
                  <a:gd name="T1" fmla="*/ 280 h 461"/>
                  <a:gd name="T2" fmla="*/ 182 w 409"/>
                  <a:gd name="T3" fmla="*/ 8 h 461"/>
                  <a:gd name="T4" fmla="*/ 409 w 409"/>
                  <a:gd name="T5" fmla="*/ 234 h 461"/>
                  <a:gd name="T6" fmla="*/ 182 w 409"/>
                  <a:gd name="T7" fmla="*/ 461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9" h="461">
                    <a:moveTo>
                      <a:pt x="0" y="280"/>
                    </a:moveTo>
                    <a:cubicBezTo>
                      <a:pt x="57" y="148"/>
                      <a:pt x="114" y="16"/>
                      <a:pt x="182" y="8"/>
                    </a:cubicBezTo>
                    <a:cubicBezTo>
                      <a:pt x="250" y="0"/>
                      <a:pt x="409" y="159"/>
                      <a:pt x="409" y="234"/>
                    </a:cubicBezTo>
                    <a:cubicBezTo>
                      <a:pt x="409" y="309"/>
                      <a:pt x="220" y="423"/>
                      <a:pt x="182" y="461"/>
                    </a:cubicBezTo>
                  </a:path>
                </a:pathLst>
              </a:custGeom>
              <a:noFill/>
              <a:ln w="28575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2" name="Text Box 12">
                <a:extLst>
                  <a:ext uri="{FF2B5EF4-FFF2-40B4-BE49-F238E27FC236}">
                    <a16:creationId xmlns:a16="http://schemas.microsoft.com/office/drawing/2014/main" id="{02AE232A-A938-4525-B11B-34CEA32A0F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5" y="2931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4</a:t>
                </a:r>
              </a:p>
            </p:txBody>
          </p:sp>
        </p:grpSp>
        <p:grpSp>
          <p:nvGrpSpPr>
            <p:cNvPr id="35" name="Group 13">
              <a:extLst>
                <a:ext uri="{FF2B5EF4-FFF2-40B4-BE49-F238E27FC236}">
                  <a16:creationId xmlns:a16="http://schemas.microsoft.com/office/drawing/2014/main" id="{B7EC831E-0D70-4A7C-8F18-BF77AD5267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0" y="3113"/>
              <a:ext cx="363" cy="461"/>
              <a:chOff x="3560" y="1933"/>
              <a:chExt cx="363" cy="461"/>
            </a:xfrm>
          </p:grpSpPr>
          <p:sp>
            <p:nvSpPr>
              <p:cNvPr id="39" name="Freeform 14">
                <a:extLst>
                  <a:ext uri="{FF2B5EF4-FFF2-40B4-BE49-F238E27FC236}">
                    <a16:creationId xmlns:a16="http://schemas.microsoft.com/office/drawing/2014/main" id="{4FBB225A-1E55-4FB5-BFDC-274BDC95FD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0" y="1933"/>
                <a:ext cx="318" cy="461"/>
              </a:xfrm>
              <a:custGeom>
                <a:avLst/>
                <a:gdLst>
                  <a:gd name="T0" fmla="*/ 0 w 409"/>
                  <a:gd name="T1" fmla="*/ 280 h 461"/>
                  <a:gd name="T2" fmla="*/ 182 w 409"/>
                  <a:gd name="T3" fmla="*/ 8 h 461"/>
                  <a:gd name="T4" fmla="*/ 409 w 409"/>
                  <a:gd name="T5" fmla="*/ 234 h 461"/>
                  <a:gd name="T6" fmla="*/ 182 w 409"/>
                  <a:gd name="T7" fmla="*/ 461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9" h="461">
                    <a:moveTo>
                      <a:pt x="0" y="280"/>
                    </a:moveTo>
                    <a:cubicBezTo>
                      <a:pt x="57" y="148"/>
                      <a:pt x="114" y="16"/>
                      <a:pt x="182" y="8"/>
                    </a:cubicBezTo>
                    <a:cubicBezTo>
                      <a:pt x="250" y="0"/>
                      <a:pt x="409" y="159"/>
                      <a:pt x="409" y="234"/>
                    </a:cubicBezTo>
                    <a:cubicBezTo>
                      <a:pt x="409" y="309"/>
                      <a:pt x="220" y="423"/>
                      <a:pt x="182" y="461"/>
                    </a:cubicBezTo>
                  </a:path>
                </a:pathLst>
              </a:custGeom>
              <a:noFill/>
              <a:ln w="28575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0" name="Text Box 15">
                <a:extLst>
                  <a:ext uri="{FF2B5EF4-FFF2-40B4-BE49-F238E27FC236}">
                    <a16:creationId xmlns:a16="http://schemas.microsoft.com/office/drawing/2014/main" id="{87402BC6-2DD9-48EB-862F-D7FD4D41F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1979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3</a:t>
                </a:r>
              </a:p>
            </p:txBody>
          </p:sp>
        </p:grpSp>
        <p:grpSp>
          <p:nvGrpSpPr>
            <p:cNvPr id="36" name="Group 16">
              <a:extLst>
                <a:ext uri="{FF2B5EF4-FFF2-40B4-BE49-F238E27FC236}">
                  <a16:creationId xmlns:a16="http://schemas.microsoft.com/office/drawing/2014/main" id="{6A564194-94D3-4623-942E-3A660824CA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" y="2341"/>
              <a:ext cx="500" cy="461"/>
              <a:chOff x="4377" y="2886"/>
              <a:chExt cx="500" cy="461"/>
            </a:xfrm>
          </p:grpSpPr>
          <p:sp>
            <p:nvSpPr>
              <p:cNvPr id="37" name="Freeform 17">
                <a:extLst>
                  <a:ext uri="{FF2B5EF4-FFF2-40B4-BE49-F238E27FC236}">
                    <a16:creationId xmlns:a16="http://schemas.microsoft.com/office/drawing/2014/main" id="{232D1EF5-DE4C-41E9-B955-E3ED347FD3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7" y="2886"/>
                <a:ext cx="447" cy="461"/>
              </a:xfrm>
              <a:custGeom>
                <a:avLst/>
                <a:gdLst>
                  <a:gd name="T0" fmla="*/ 0 w 409"/>
                  <a:gd name="T1" fmla="*/ 280 h 461"/>
                  <a:gd name="T2" fmla="*/ 182 w 409"/>
                  <a:gd name="T3" fmla="*/ 8 h 461"/>
                  <a:gd name="T4" fmla="*/ 409 w 409"/>
                  <a:gd name="T5" fmla="*/ 234 h 461"/>
                  <a:gd name="T6" fmla="*/ 182 w 409"/>
                  <a:gd name="T7" fmla="*/ 461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9" h="461">
                    <a:moveTo>
                      <a:pt x="0" y="280"/>
                    </a:moveTo>
                    <a:cubicBezTo>
                      <a:pt x="57" y="148"/>
                      <a:pt x="114" y="16"/>
                      <a:pt x="182" y="8"/>
                    </a:cubicBezTo>
                    <a:cubicBezTo>
                      <a:pt x="250" y="0"/>
                      <a:pt x="409" y="159"/>
                      <a:pt x="409" y="234"/>
                    </a:cubicBezTo>
                    <a:cubicBezTo>
                      <a:pt x="409" y="309"/>
                      <a:pt x="220" y="423"/>
                      <a:pt x="182" y="461"/>
                    </a:cubicBezTo>
                  </a:path>
                </a:pathLst>
              </a:custGeom>
              <a:noFill/>
              <a:ln w="28575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8" name="Text Box 18">
                <a:extLst>
                  <a:ext uri="{FF2B5EF4-FFF2-40B4-BE49-F238E27FC236}">
                    <a16:creationId xmlns:a16="http://schemas.microsoft.com/office/drawing/2014/main" id="{BF85D919-1B1E-483B-91FF-631D680A63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3" y="2931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8188" tIns="49094" rIns="98188" bIns="49094">
                <a:spAutoFit/>
              </a:bodyPr>
              <a:lstStyle>
                <a:lvl1pPr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905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82663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473200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963738" defTabSz="98266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4209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8781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3353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792538" defTabSz="982663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826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0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</a:t>
                </a:r>
              </a:p>
            </p:txBody>
          </p:sp>
        </p:grpSp>
      </p:grpSp>
      <p:grpSp>
        <p:nvGrpSpPr>
          <p:cNvPr id="45" name="Group 19">
            <a:extLst>
              <a:ext uri="{FF2B5EF4-FFF2-40B4-BE49-F238E27FC236}">
                <a16:creationId xmlns:a16="http://schemas.microsoft.com/office/drawing/2014/main" id="{7B0189AF-DDB2-4C33-B7BE-FDCBEA48BF8A}"/>
              </a:ext>
            </a:extLst>
          </p:cNvPr>
          <p:cNvGrpSpPr>
            <a:grpSpLocks/>
          </p:cNvGrpSpPr>
          <p:nvPr/>
        </p:nvGrpSpPr>
        <p:grpSpPr bwMode="auto">
          <a:xfrm>
            <a:off x="4632672" y="2241699"/>
            <a:ext cx="576263" cy="1298575"/>
            <a:chOff x="1383" y="935"/>
            <a:chExt cx="318" cy="742"/>
          </a:xfrm>
        </p:grpSpPr>
        <p:sp>
          <p:nvSpPr>
            <p:cNvPr id="46" name="Text Box 20">
              <a:extLst>
                <a:ext uri="{FF2B5EF4-FFF2-40B4-BE49-F238E27FC236}">
                  <a16:creationId xmlns:a16="http://schemas.microsoft.com/office/drawing/2014/main" id="{A9DCF8CF-1CA1-47F8-A919-9F53FA79E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138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_</a:t>
              </a:r>
              <a:endPara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7" name="Text Box 21">
              <a:extLst>
                <a:ext uri="{FF2B5EF4-FFF2-40B4-BE49-F238E27FC236}">
                  <a16:creationId xmlns:a16="http://schemas.microsoft.com/office/drawing/2014/main" id="{F91DA110-2E59-4B49-ADC7-AB851929D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93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</a:t>
              </a:r>
              <a:endPara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48" name="Group 22">
            <a:extLst>
              <a:ext uri="{FF2B5EF4-FFF2-40B4-BE49-F238E27FC236}">
                <a16:creationId xmlns:a16="http://schemas.microsoft.com/office/drawing/2014/main" id="{9C48DA18-C1C0-4E4D-BE18-859B392EB01E}"/>
              </a:ext>
            </a:extLst>
          </p:cNvPr>
          <p:cNvGrpSpPr>
            <a:grpSpLocks/>
          </p:cNvGrpSpPr>
          <p:nvPr/>
        </p:nvGrpSpPr>
        <p:grpSpPr bwMode="auto">
          <a:xfrm>
            <a:off x="4797772" y="3672036"/>
            <a:ext cx="1644650" cy="660400"/>
            <a:chOff x="1927" y="2841"/>
            <a:chExt cx="908" cy="378"/>
          </a:xfrm>
        </p:grpSpPr>
        <p:sp>
          <p:nvSpPr>
            <p:cNvPr id="49" name="Text Box 23">
              <a:extLst>
                <a:ext uri="{FF2B5EF4-FFF2-40B4-BE49-F238E27FC236}">
                  <a16:creationId xmlns:a16="http://schemas.microsoft.com/office/drawing/2014/main" id="{DFDCF5D8-6B07-4661-A964-82008DBE2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841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_</a:t>
              </a:r>
              <a:endPara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50" name="Text Box 24">
              <a:extLst>
                <a:ext uri="{FF2B5EF4-FFF2-40B4-BE49-F238E27FC236}">
                  <a16:creationId xmlns:a16="http://schemas.microsoft.com/office/drawing/2014/main" id="{4B185C67-11EE-40FD-92B8-B5B6256A6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931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8188" tIns="49094" rIns="98188" bIns="49094">
              <a:spAutoFit/>
            </a:bodyPr>
            <a:lstStyle>
              <a:lvl1pPr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905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2663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73200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63738" defTabSz="982663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826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</a:t>
              </a:r>
              <a:endPara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51" name="AutoShape 25" descr="羊皮纸">
            <a:extLst>
              <a:ext uri="{FF2B5EF4-FFF2-40B4-BE49-F238E27FC236}">
                <a16:creationId xmlns:a16="http://schemas.microsoft.com/office/drawing/2014/main" id="{A4D8F5A8-8072-49FC-BB54-AE81B7F5C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447" y="1686074"/>
            <a:ext cx="985838" cy="714375"/>
          </a:xfrm>
          <a:prstGeom prst="wedgeEllipseCallout">
            <a:avLst>
              <a:gd name="adj1" fmla="val -84926"/>
              <a:gd name="adj2" fmla="val 91421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/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U</a:t>
            </a:r>
            <a:r>
              <a:rPr kumimoji="0" lang="en-US" altLang="zh-CN" sz="3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2</a:t>
            </a:r>
          </a:p>
        </p:txBody>
      </p:sp>
      <p:sp>
        <p:nvSpPr>
          <p:cNvPr id="52" name="AutoShape 26" descr="羊皮纸">
            <a:extLst>
              <a:ext uri="{FF2B5EF4-FFF2-40B4-BE49-F238E27FC236}">
                <a16:creationId xmlns:a16="http://schemas.microsoft.com/office/drawing/2014/main" id="{A08E15C7-7D3A-46C4-A93E-7E01B7D3F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3810" y="2560786"/>
            <a:ext cx="985837" cy="635000"/>
          </a:xfrm>
          <a:prstGeom prst="wedgeEllipseCallout">
            <a:avLst>
              <a:gd name="adj1" fmla="val -82352"/>
              <a:gd name="adj2" fmla="val 98759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/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U</a:t>
            </a:r>
            <a:r>
              <a:rPr kumimoji="0" lang="en-US" altLang="zh-CN" sz="3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3</a:t>
            </a: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AC60242A-FA05-4835-AE1D-94CCDB96B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291" y="423643"/>
            <a:ext cx="3670685" cy="5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例  列回路电流方程</a:t>
            </a: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17B6DC95-783D-4862-BBE7-020D0E438354}"/>
              </a:ext>
            </a:extLst>
          </p:cNvPr>
          <p:cNvCxnSpPr/>
          <p:nvPr/>
        </p:nvCxnSpPr>
        <p:spPr bwMode="auto">
          <a:xfrm flipH="1">
            <a:off x="4595490" y="1235701"/>
            <a:ext cx="2580114" cy="21932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F5575B5B-D93E-4940-9459-4F92ACF93634}"/>
              </a:ext>
            </a:extLst>
          </p:cNvPr>
          <p:cNvCxnSpPr/>
          <p:nvPr/>
        </p:nvCxnSpPr>
        <p:spPr bwMode="auto">
          <a:xfrm flipH="1">
            <a:off x="6052610" y="1401988"/>
            <a:ext cx="1453644" cy="234722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6A5DE2A5-EE12-42B2-BE2E-D40366B6069B}"/>
              </a:ext>
            </a:extLst>
          </p:cNvPr>
          <p:cNvCxnSpPr/>
          <p:nvPr/>
        </p:nvCxnSpPr>
        <p:spPr bwMode="auto">
          <a:xfrm flipH="1">
            <a:off x="6440595" y="1508760"/>
            <a:ext cx="1944453" cy="327315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7981D28B-4BF2-482E-A4F5-2421E3FC6B62}"/>
              </a:ext>
            </a:extLst>
          </p:cNvPr>
          <p:cNvSpPr txBox="1"/>
          <p:nvPr/>
        </p:nvSpPr>
        <p:spPr>
          <a:xfrm>
            <a:off x="7099647" y="731599"/>
            <a:ext cx="18069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三个增补方程</a:t>
            </a:r>
          </a:p>
        </p:txBody>
      </p:sp>
    </p:spTree>
    <p:extLst>
      <p:ext uri="{BB962C8B-B14F-4D97-AF65-F5344CB8AC3E}">
        <p14:creationId xmlns:p14="http://schemas.microsoft.com/office/powerpoint/2010/main" val="138434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6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110D9AE-11BD-4E53-B1C7-1B9E4FC149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6936" y="2862400"/>
            <a:ext cx="3731669" cy="3419496"/>
          </a:xfrm>
          <a:prstGeom prst="rect">
            <a:avLst/>
          </a:prstGeom>
        </p:spPr>
      </p:pic>
      <p:graphicFrame>
        <p:nvGraphicFramePr>
          <p:cNvPr id="3" name="Object 27">
            <a:extLst>
              <a:ext uri="{FF2B5EF4-FFF2-40B4-BE49-F238E27FC236}">
                <a16:creationId xmlns:a16="http://schemas.microsoft.com/office/drawing/2014/main" id="{ECA6B971-62B6-498D-A273-6679235B3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086" y="501154"/>
          <a:ext cx="52181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公式" r:id="rId4" imgW="1612800" imgH="241200" progId="Equation.3">
                  <p:embed/>
                </p:oleObj>
              </mc:Choice>
              <mc:Fallback>
                <p:oleObj name="公式" r:id="rId4" imgW="1612800" imgH="241200" progId="Equation.3">
                  <p:embed/>
                  <p:pic>
                    <p:nvPicPr>
                      <p:cNvPr id="3" name="Object 27">
                        <a:extLst>
                          <a:ext uri="{FF2B5EF4-FFF2-40B4-BE49-F238E27FC236}">
                            <a16:creationId xmlns:a16="http://schemas.microsoft.com/office/drawing/2014/main" id="{ECA6B971-62B6-498D-A273-6679235B3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86" y="501154"/>
                        <a:ext cx="52181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8">
            <a:extLst>
              <a:ext uri="{FF2B5EF4-FFF2-40B4-BE49-F238E27FC236}">
                <a16:creationId xmlns:a16="http://schemas.microsoft.com/office/drawing/2014/main" id="{DF9D6CBA-FD93-4B22-89BA-38D6E3FFE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599" y="1137741"/>
          <a:ext cx="28781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公式" r:id="rId6" imgW="1002960" imgH="241200" progId="Equation.3">
                  <p:embed/>
                </p:oleObj>
              </mc:Choice>
              <mc:Fallback>
                <p:oleObj name="公式" r:id="rId6" imgW="1002960" imgH="241200" progId="Equation.3">
                  <p:embed/>
                  <p:pic>
                    <p:nvPicPr>
                      <p:cNvPr id="4" name="Object 28">
                        <a:extLst>
                          <a:ext uri="{FF2B5EF4-FFF2-40B4-BE49-F238E27FC236}">
                            <a16:creationId xmlns:a16="http://schemas.microsoft.com/office/drawing/2014/main" id="{DF9D6CBA-FD93-4B22-89BA-38D6E3FFE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99" y="1137741"/>
                        <a:ext cx="28781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>
            <a:extLst>
              <a:ext uri="{FF2B5EF4-FFF2-40B4-BE49-F238E27FC236}">
                <a16:creationId xmlns:a16="http://schemas.microsoft.com/office/drawing/2014/main" id="{B5C511C2-07C0-4488-AD22-98C7B3AF4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986" y="1772741"/>
          <a:ext cx="6330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公式" r:id="rId8" imgW="2336760" imgH="241200" progId="Equation.3">
                  <p:embed/>
                </p:oleObj>
              </mc:Choice>
              <mc:Fallback>
                <p:oleObj name="公式" r:id="rId8" imgW="2336760" imgH="241200" progId="Equation.3">
                  <p:embed/>
                  <p:pic>
                    <p:nvPicPr>
                      <p:cNvPr id="5" name="Object 29">
                        <a:extLst>
                          <a:ext uri="{FF2B5EF4-FFF2-40B4-BE49-F238E27FC236}">
                            <a16:creationId xmlns:a16="http://schemas.microsoft.com/office/drawing/2014/main" id="{B5C511C2-07C0-4488-AD22-98C7B3AF4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6" y="1772741"/>
                        <a:ext cx="63309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>
            <a:extLst>
              <a:ext uri="{FF2B5EF4-FFF2-40B4-BE49-F238E27FC236}">
                <a16:creationId xmlns:a16="http://schemas.microsoft.com/office/drawing/2014/main" id="{95B3B8F4-7BE3-4767-A4FD-C65F09701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2564904"/>
          <a:ext cx="48514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公式" r:id="rId10" imgW="1688760" imgH="241200" progId="Equation.3">
                  <p:embed/>
                </p:oleObj>
              </mc:Choice>
              <mc:Fallback>
                <p:oleObj name="公式" r:id="rId10" imgW="1688760" imgH="241200" progId="Equation.3">
                  <p:embed/>
                  <p:pic>
                    <p:nvPicPr>
                      <p:cNvPr id="6" name="Object 30">
                        <a:extLst>
                          <a:ext uri="{FF2B5EF4-FFF2-40B4-BE49-F238E27FC236}">
                            <a16:creationId xmlns:a16="http://schemas.microsoft.com/office/drawing/2014/main" id="{95B3B8F4-7BE3-4767-A4FD-C65F09701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564904"/>
                        <a:ext cx="48514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>
            <a:extLst>
              <a:ext uri="{FF2B5EF4-FFF2-40B4-BE49-F238E27FC236}">
                <a16:creationId xmlns:a16="http://schemas.microsoft.com/office/drawing/2014/main" id="{6D296006-8E61-419E-86C0-B6A8E585A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211" y="5423991"/>
          <a:ext cx="24669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公式" r:id="rId12" imgW="711000" imgH="241200" progId="Equation.3">
                  <p:embed/>
                </p:oleObj>
              </mc:Choice>
              <mc:Fallback>
                <p:oleObj name="公式" r:id="rId12" imgW="711000" imgH="241200" progId="Equation.3">
                  <p:embed/>
                  <p:pic>
                    <p:nvPicPr>
                      <p:cNvPr id="7" name="Object 31">
                        <a:extLst>
                          <a:ext uri="{FF2B5EF4-FFF2-40B4-BE49-F238E27FC236}">
                            <a16:creationId xmlns:a16="http://schemas.microsoft.com/office/drawing/2014/main" id="{6D296006-8E61-419E-86C0-B6A8E585A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11" y="5423991"/>
                        <a:ext cx="24669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3">
            <a:extLst>
              <a:ext uri="{FF2B5EF4-FFF2-40B4-BE49-F238E27FC236}">
                <a16:creationId xmlns:a16="http://schemas.microsoft.com/office/drawing/2014/main" id="{4EE1F1FB-D65F-49DC-AABE-8FE314797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211" y="3995241"/>
          <a:ext cx="24669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公式" r:id="rId14" imgW="672840" imgH="241200" progId="Equation.3">
                  <p:embed/>
                </p:oleObj>
              </mc:Choice>
              <mc:Fallback>
                <p:oleObj name="公式" r:id="rId14" imgW="672840" imgH="241200" progId="Equation.3">
                  <p:embed/>
                  <p:pic>
                    <p:nvPicPr>
                      <p:cNvPr id="8" name="Object 33">
                        <a:extLst>
                          <a:ext uri="{FF2B5EF4-FFF2-40B4-BE49-F238E27FC236}">
                            <a16:creationId xmlns:a16="http://schemas.microsoft.com/office/drawing/2014/main" id="{4EE1F1FB-D65F-49DC-AABE-8FE314797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11" y="3995241"/>
                        <a:ext cx="24669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4">
            <a:extLst>
              <a:ext uri="{FF2B5EF4-FFF2-40B4-BE49-F238E27FC236}">
                <a16:creationId xmlns:a16="http://schemas.microsoft.com/office/drawing/2014/main" id="{CC233BF0-947A-4754-9750-D7DFAA51D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174" y="4709616"/>
          <a:ext cx="2468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公式" r:id="rId16" imgW="863280" imgH="241200" progId="Equation.3">
                  <p:embed/>
                </p:oleObj>
              </mc:Choice>
              <mc:Fallback>
                <p:oleObj name="公式" r:id="rId16" imgW="863280" imgH="241200" progId="Equation.3">
                  <p:embed/>
                  <p:pic>
                    <p:nvPicPr>
                      <p:cNvPr id="9" name="Object 34">
                        <a:extLst>
                          <a:ext uri="{FF2B5EF4-FFF2-40B4-BE49-F238E27FC236}">
                            <a16:creationId xmlns:a16="http://schemas.microsoft.com/office/drawing/2014/main" id="{CC233BF0-947A-4754-9750-D7DFAA51D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174" y="4709616"/>
                        <a:ext cx="24685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2">
            <a:extLst>
              <a:ext uri="{FF2B5EF4-FFF2-40B4-BE49-F238E27FC236}">
                <a16:creationId xmlns:a16="http://schemas.microsoft.com/office/drawing/2014/main" id="{B3493DFA-8005-4D80-A235-0517D89D3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086" y="3317379"/>
            <a:ext cx="2301875" cy="573087"/>
          </a:xfrm>
          <a:prstGeom prst="rect">
            <a:avLst/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增补方程：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66243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4">
            <a:extLst>
              <a:ext uri="{FF2B5EF4-FFF2-40B4-BE49-F238E27FC236}">
                <a16:creationId xmlns:a16="http://schemas.microsoft.com/office/drawing/2014/main" id="{4ABB7757-33A0-488A-A1CF-5586971F1A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3" y="2852936"/>
            <a:ext cx="3754555" cy="3672408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A688617C-E70F-46F7-9781-0E7EBFFBD81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4322"/>
          <a:stretch/>
        </p:blipFill>
        <p:spPr>
          <a:xfrm>
            <a:off x="968689" y="836712"/>
            <a:ext cx="6877400" cy="2418552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5702839C-D7DE-452C-88D2-4C35951761AC}"/>
              </a:ext>
            </a:extLst>
          </p:cNvPr>
          <p:cNvSpPr/>
          <p:nvPr/>
        </p:nvSpPr>
        <p:spPr>
          <a:xfrm>
            <a:off x="4930904" y="3391024"/>
            <a:ext cx="2339102" cy="46166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增补方程变为：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ECC9D524-4E93-45EE-8D2B-E45551450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684213"/>
            <a:ext cx="984250" cy="573087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0" lang="en-US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0" lang="en-US" altLang="zh-CN" sz="2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楷体_GB2312" panose="02010600030101010101" charset="-122"/>
              <a:cs typeface="+mn-cs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48F81363-9EFF-4F6E-9EF0-FE847117C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684213"/>
            <a:ext cx="3533775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ts val="26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回路</a:t>
            </a:r>
            <a:r>
              <a:rPr kumimoji="0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0030101010101" charset="-122"/>
                <a:cs typeface="+mn-cs"/>
              </a:rPr>
              <a:t>2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anose="02010600030101010101" charset="-122"/>
                <a:ea typeface="楷体_GB2312" panose="02010600030101010101" charset="-122"/>
                <a:cs typeface="+mn-cs"/>
              </a:rPr>
              <a:t>选大回路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02C01FA-1CB9-47E1-8155-3D02FFAE1C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767" t="80908"/>
          <a:stretch/>
        </p:blipFill>
        <p:spPr>
          <a:xfrm>
            <a:off x="4572000" y="3852689"/>
            <a:ext cx="3179601" cy="703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27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609600" y="280988"/>
            <a:ext cx="8001000" cy="139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.1.2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结点方程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urier New" pitchFamily="49" charset="0"/>
                <a:ea typeface="楷体_GB2312" pitchFamily="49" charset="-122"/>
                <a:cs typeface="+mn-cs"/>
              </a:rPr>
              <a:t> 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下面以图示电路为例说明如何建立结点方程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3581400" y="5029200"/>
          <a:ext cx="23622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29810" imgH="710891" progId="Equation.3">
                  <p:embed/>
                </p:oleObj>
              </mc:Choice>
              <mc:Fallback>
                <p:oleObj name="Equation" r:id="rId3" imgW="1129810" imgH="710891" progId="Equation.3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2362200" cy="1462088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609600" y="4343400"/>
            <a:ext cx="6400800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对电路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三个独立结点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列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KC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方程： 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133600" y="1812925"/>
          <a:ext cx="48768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Image" r:id="rId5" imgW="18108013" imgH="9683022" progId="Photoshop.Image.5">
                  <p:embed/>
                </p:oleObj>
              </mc:Choice>
              <mc:Fallback>
                <p:oleObj name="Image" r:id="rId5" imgW="18108013" imgH="9683022" progId="Photoshop.Image.5">
                  <p:embed/>
                  <p:pic>
                    <p:nvPicPr>
                      <p:cNvPr id="82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12925"/>
                        <a:ext cx="4876800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013838"/>
      </p:ext>
    </p:extLst>
  </p:cSld>
  <p:clrMapOvr>
    <a:masterClrMapping/>
  </p:clrMapOvr>
  <p:transition spd="slow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>
            <a:extLst>
              <a:ext uri="{FF2B5EF4-FFF2-40B4-BE49-F238E27FC236}">
                <a16:creationId xmlns:a16="http://schemas.microsoft.com/office/drawing/2014/main" id="{5126E79C-2687-4904-9ED3-3EC7BA1B47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412776"/>
            <a:ext cx="4968552" cy="4100851"/>
          </a:xfrm>
          <a:prstGeom prst="rect">
            <a:avLst/>
          </a:prstGeom>
        </p:spPr>
      </p:pic>
      <p:sp>
        <p:nvSpPr>
          <p:cNvPr id="43" name="Text Box 34">
            <a:extLst>
              <a:ext uri="{FF2B5EF4-FFF2-40B4-BE49-F238E27FC236}">
                <a16:creationId xmlns:a16="http://schemas.microsoft.com/office/drawing/2014/main" id="{9BF9679B-ADA1-4B4F-B23B-CACE8EAF1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476672"/>
            <a:ext cx="614362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sp>
        <p:nvSpPr>
          <p:cNvPr id="44" name="Text Box 74">
            <a:extLst>
              <a:ext uri="{FF2B5EF4-FFF2-40B4-BE49-F238E27FC236}">
                <a16:creationId xmlns:a16="http://schemas.microsoft.com/office/drawing/2014/main" id="{A7E0E92A-8C46-440A-8C29-C8F8A5DDB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869" y="556047"/>
            <a:ext cx="4111625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188" tIns="49094" rIns="98188" bIns="49094">
            <a:spAutoFit/>
          </a:bodyPr>
          <a:lstStyle>
            <a:lvl1pPr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905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2663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3200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63738" defTabSz="982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09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781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353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2538" defTabSz="982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826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电压</a:t>
            </a:r>
            <a:r>
              <a:rPr kumimoji="0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U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电流</a:t>
            </a:r>
            <a:r>
              <a:rPr kumimoji="0" lang="en-US" altLang="zh-CN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kumimoji="0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 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B54A63D4-F5A5-49BE-BD75-74739C8F398F}"/>
              </a:ext>
            </a:extLst>
          </p:cNvPr>
          <p:cNvSpPr/>
          <p:nvPr/>
        </p:nvSpPr>
        <p:spPr bwMode="auto">
          <a:xfrm>
            <a:off x="3779912" y="1340768"/>
            <a:ext cx="792088" cy="36004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307866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A4FA691-FA2F-4F59-AA28-499F10B59D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836712"/>
            <a:ext cx="4655397" cy="440456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CCC4134-CAE9-439C-A047-E51E390EF5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1052736"/>
            <a:ext cx="4536698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58455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540C3CB-D39A-4E27-9552-AAA1971E0A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8624"/>
          <a:stretch/>
        </p:blipFill>
        <p:spPr>
          <a:xfrm>
            <a:off x="683568" y="1052737"/>
            <a:ext cx="4745608" cy="2778600"/>
          </a:xfrm>
          <a:prstGeom prst="rect">
            <a:avLst/>
          </a:prstGeom>
        </p:spPr>
      </p:pic>
      <p:pic>
        <p:nvPicPr>
          <p:cNvPr id="91" name="图片 90">
            <a:extLst>
              <a:ext uri="{FF2B5EF4-FFF2-40B4-BE49-F238E27FC236}">
                <a16:creationId xmlns:a16="http://schemas.microsoft.com/office/drawing/2014/main" id="{E71417CE-9B8C-4154-89CB-0C5F6CB1E4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5436" y="1124744"/>
            <a:ext cx="4701020" cy="3659257"/>
          </a:xfrm>
          <a:prstGeom prst="rect">
            <a:avLst/>
          </a:prstGeom>
        </p:spPr>
      </p:pic>
      <p:pic>
        <p:nvPicPr>
          <p:cNvPr id="90" name="图片 89">
            <a:extLst>
              <a:ext uri="{FF2B5EF4-FFF2-40B4-BE49-F238E27FC236}">
                <a16:creationId xmlns:a16="http://schemas.microsoft.com/office/drawing/2014/main" id="{E4ABFD8D-3D76-41EA-965D-DCCB404E27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9176" y="1394252"/>
            <a:ext cx="2781529" cy="312023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7F1A30D-ED91-42F5-8CD3-A5AEF58B03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2251"/>
          <a:stretch/>
        </p:blipFill>
        <p:spPr>
          <a:xfrm>
            <a:off x="683568" y="4024289"/>
            <a:ext cx="4745608" cy="1708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0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1295400" y="3048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如图示电路电压可表示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 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762000" y="4448175"/>
          <a:ext cx="762000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78100" imgH="685800" progId="Equation.3">
                  <p:embed/>
                </p:oleObj>
              </mc:Choice>
              <mc:Fallback>
                <p:oleObj name="Equation" r:id="rId3" imgW="2578100" imgH="685800" progId="Equation.3">
                  <p:embed/>
                  <p:pic>
                    <p:nvPicPr>
                      <p:cNvPr id="81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8175"/>
                        <a:ext cx="7620000" cy="203358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371600" y="914400"/>
          <a:ext cx="6324600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Image" r:id="rId5" imgW="18108013" imgH="9683022" progId="Photoshop.Image.5">
                  <p:embed/>
                </p:oleObj>
              </mc:Choice>
              <mc:Fallback>
                <p:oleObj name="Image" r:id="rId5" imgW="18108013" imgH="9683022" progId="Photoshop.Image.5">
                  <p:embed/>
                  <p:pic>
                    <p:nvPicPr>
                      <p:cNvPr id="81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6324600" cy="338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274248" y="4295775"/>
            <a:ext cx="8640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支路电压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131840" y="4437112"/>
            <a:ext cx="8640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结点电压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4138744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609600" y="27432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列出用结点电压表示的电阻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VA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方程： 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524000" y="3409950"/>
          <a:ext cx="6400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3" imgW="3136900" imgH="457200" progId="Equation.3">
                  <p:embed/>
                </p:oleObj>
              </mc:Choice>
              <mc:Fallback>
                <p:oleObj name="公式" r:id="rId3" imgW="3136900" imgH="457200" progId="Equation.3">
                  <p:embed/>
                  <p:pic>
                    <p:nvPicPr>
                      <p:cNvPr id="839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09950"/>
                        <a:ext cx="6400800" cy="9334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609600" y="44196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代入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KCL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方程中，经过整理后得到： 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371600" y="5124450"/>
          <a:ext cx="53276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603500" imgH="711200" progId="Equation.3">
                  <p:embed/>
                </p:oleObj>
              </mc:Choice>
              <mc:Fallback>
                <p:oleObj name="Equation" r:id="rId5" imgW="2603500" imgH="711200" progId="Equation.3">
                  <p:embed/>
                  <p:pic>
                    <p:nvPicPr>
                      <p:cNvPr id="839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24450"/>
                        <a:ext cx="5327650" cy="142875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394792" y="5168602"/>
          <a:ext cx="67056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276600" imgH="711200" progId="Equation.3">
                  <p:embed/>
                </p:oleObj>
              </mc:Choice>
              <mc:Fallback>
                <p:oleObj name="Equation" r:id="rId7" imgW="3276600" imgH="711200" progId="Equation.3">
                  <p:embed/>
                  <p:pic>
                    <p:nvPicPr>
                      <p:cNvPr id="83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792" y="5168602"/>
                        <a:ext cx="6705600" cy="1428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066800" y="152400"/>
          <a:ext cx="48768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Image" r:id="rId9" imgW="18108013" imgH="9683022" progId="Photoshop.Image.5">
                  <p:embed/>
                </p:oleObj>
              </mc:Choice>
              <mc:Fallback>
                <p:oleObj name="Image" r:id="rId9" imgW="18108013" imgH="9683022" progId="Photoshop.Image.5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"/>
                        <a:ext cx="4876800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248400" y="838200"/>
          <a:ext cx="23622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129810" imgH="710891" progId="Equation.3">
                  <p:embed/>
                </p:oleObj>
              </mc:Choice>
              <mc:Fallback>
                <p:oleObj name="Equation" r:id="rId11" imgW="1129810" imgH="710891" progId="Equation.3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38200"/>
                        <a:ext cx="2362200" cy="1462088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389739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609600" y="8382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简化方程形式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524000" y="1524000"/>
          <a:ext cx="62484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794000" imgH="711200" progId="Equation.3">
                  <p:embed/>
                </p:oleObj>
              </mc:Choice>
              <mc:Fallback>
                <p:oleObj name="Equation" r:id="rId3" imgW="2794000" imgH="711200" progId="Equation.3">
                  <p:embed/>
                  <p:pic>
                    <p:nvPicPr>
                      <p:cNvPr id="849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6248400" cy="1563688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283469" y="3157478"/>
            <a:ext cx="8001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其中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称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结点自电导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，它们分别是各结点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全部电导的总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  <a:b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</a:b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此例中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5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b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</a:b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           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5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                  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+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 G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6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pic>
        <p:nvPicPr>
          <p:cNvPr id="8226" name="Picture 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231568"/>
            <a:ext cx="4120038" cy="2204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0977133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主题2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2" id="{87FA7B9E-E117-44A4-B0EA-C12B6630A946}" vid="{9DEADCB7-C1E5-4AF5-8096-B29511E93187}"/>
    </a:ext>
  </a:extLst>
</a:theme>
</file>

<file path=ppt/theme/theme2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solidFill>
          <a:schemeClr val="accent1"/>
        </a:solidFill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stealth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895</TotalTime>
  <Words>3091</Words>
  <Application>Microsoft Office PowerPoint</Application>
  <PresentationFormat>全屏显示(4:3)</PresentationFormat>
  <Paragraphs>502</Paragraphs>
  <Slides>62</Slides>
  <Notes>0</Notes>
  <HiddenSlides>7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2</vt:i4>
      </vt:variant>
    </vt:vector>
  </HeadingPairs>
  <TitlesOfParts>
    <vt:vector size="79" baseType="lpstr">
      <vt:lpstr>仿宋_GB2312</vt:lpstr>
      <vt:lpstr>楷体</vt:lpstr>
      <vt:lpstr>楷体_GB2312</vt:lpstr>
      <vt:lpstr>宋体</vt:lpstr>
      <vt:lpstr>Arial</vt:lpstr>
      <vt:lpstr>Calibri</vt:lpstr>
      <vt:lpstr>Calibri Light</vt:lpstr>
      <vt:lpstr>Courier New</vt:lpstr>
      <vt:lpstr>Times New Roman</vt:lpstr>
      <vt:lpstr>Wingdings</vt:lpstr>
      <vt:lpstr>主题2</vt:lpstr>
      <vt:lpstr>Soaring</vt:lpstr>
      <vt:lpstr>Office 主题​​</vt:lpstr>
      <vt:lpstr>Equation</vt:lpstr>
      <vt:lpstr>Image</vt:lpstr>
      <vt:lpstr>公式</vt:lpstr>
      <vt:lpstr>Equation.3</vt:lpstr>
      <vt:lpstr>第三章 线性网络的一般分析方法和网络定理</vt:lpstr>
      <vt:lpstr>PowerPoint 演示文稿</vt:lpstr>
      <vt:lpstr>PowerPoint 演示文稿</vt:lpstr>
      <vt:lpstr>§3－1  结点分析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线性网络的一般分析方法和网络定理</dc:title>
  <dc:creator>Cui Wei</dc:creator>
  <cp:lastModifiedBy>Cui Wei</cp:lastModifiedBy>
  <cp:revision>19</cp:revision>
  <dcterms:created xsi:type="dcterms:W3CDTF">2020-03-10T07:52:15Z</dcterms:created>
  <dcterms:modified xsi:type="dcterms:W3CDTF">2020-09-26T22:36:44Z</dcterms:modified>
</cp:coreProperties>
</file>